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8EC5DF0" w14:textId="566BA277" w:rsidR="00EF035E" w:rsidRDefault="00000000">
      <w:pPr>
        <w:jc w:val="center"/>
        <w:textAlignment w:val="center"/>
        <w:rPr>
          <w:rFonts w:ascii="宋体" w:hAnsi="宋体" w:cs="宋体"/>
          <w:b/>
          <w:color w:val="FF0000"/>
          <w:sz w:val="30"/>
        </w:rPr>
      </w:pPr>
      <w:r w:rsidRPr="00CC018A">
        <w:rPr>
          <w:rFonts w:ascii="宋体" w:hAnsi="宋体" w:cs="宋体"/>
          <w:b/>
          <w:noProof/>
          <w:color w:val="FF0000"/>
          <w:sz w:val="30"/>
        </w:rPr>
        <w:drawing>
          <wp:anchor distT="0" distB="0" distL="114300" distR="114300" simplePos="0" relativeHeight="251655168" behindDoc="0" locked="0" layoutInCell="1" allowOverlap="1" wp14:anchorId="42191114" wp14:editId="56B0FED6">
            <wp:simplePos x="0" y="0"/>
            <wp:positionH relativeFrom="page">
              <wp:posOffset>10985500</wp:posOffset>
            </wp:positionH>
            <wp:positionV relativeFrom="topMargin">
              <wp:posOffset>12522200</wp:posOffset>
            </wp:positionV>
            <wp:extent cx="444500" cy="495300"/>
            <wp:effectExtent l="0" t="0" r="0" b="0"/>
            <wp:wrapNone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3449E" w:rsidRPr="00CC018A">
        <w:rPr>
          <w:rFonts w:ascii="宋体" w:hAnsi="宋体" w:cs="宋体"/>
          <w:b/>
          <w:color w:val="FF0000"/>
          <w:sz w:val="30"/>
        </w:rPr>
        <w:t xml:space="preserve"> </w:t>
      </w:r>
      <w:r w:rsidRPr="00CC018A">
        <w:rPr>
          <w:rFonts w:ascii="宋体" w:hAnsi="宋体" w:cs="宋体"/>
          <w:b/>
          <w:color w:val="FF0000"/>
          <w:sz w:val="30"/>
        </w:rPr>
        <w:t>2024-2025人教版八上物理期中专题训练</w:t>
      </w:r>
      <w:r w:rsidR="0053449E" w:rsidRPr="00CC018A">
        <w:rPr>
          <w:noProof/>
          <w:color w:val="FF0000"/>
        </w:rPr>
        <w:drawing>
          <wp:inline distT="0" distB="0" distL="0" distR="0" wp14:anchorId="56837EE4" wp14:editId="0DA7CDD1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3449E" w:rsidRPr="00CC018A">
        <w:rPr>
          <w:rFonts w:ascii="宋体" w:hAnsi="宋体" w:cs="宋体" w:hint="eastAsia"/>
          <w:b/>
          <w:color w:val="FF0000"/>
          <w:sz w:val="30"/>
        </w:rPr>
        <w:t>：</w:t>
      </w:r>
      <w:r w:rsidR="00C80C99">
        <w:rPr>
          <w:rFonts w:ascii="宋体" w:hAnsi="宋体" w:cs="宋体" w:hint="eastAsia"/>
          <w:b/>
          <w:color w:val="FF0000"/>
          <w:sz w:val="30"/>
        </w:rPr>
        <w:t>作图</w:t>
      </w:r>
      <w:r w:rsidR="00CC018A" w:rsidRPr="00CC018A">
        <w:rPr>
          <w:rFonts w:ascii="宋体" w:hAnsi="宋体" w:cs="宋体"/>
          <w:b/>
          <w:color w:val="FF0000"/>
          <w:sz w:val="30"/>
        </w:rPr>
        <w:t>题</w:t>
      </w:r>
      <w:r w:rsidR="0053449E" w:rsidRPr="00CC018A">
        <w:rPr>
          <w:rFonts w:ascii="宋体" w:hAnsi="宋体" w:cs="宋体"/>
          <w:b/>
          <w:color w:val="FF0000"/>
          <w:sz w:val="30"/>
        </w:rPr>
        <w:t>20题</w:t>
      </w:r>
      <w:r w:rsidR="0053449E" w:rsidRPr="00CC018A">
        <w:rPr>
          <w:rFonts w:ascii="宋体" w:hAnsi="宋体" w:cs="宋体" w:hint="eastAsia"/>
          <w:b/>
          <w:color w:val="FF0000"/>
          <w:sz w:val="30"/>
        </w:rPr>
        <w:t>（含解析）</w:t>
      </w:r>
    </w:p>
    <w:p w14:paraId="266B8A29" w14:textId="77777777" w:rsidR="00C80C99" w:rsidRDefault="00C80C99" w:rsidP="00C80C99">
      <w:pPr>
        <w:spacing w:line="360" w:lineRule="auto"/>
        <w:jc w:val="left"/>
        <w:textAlignment w:val="center"/>
      </w:pPr>
      <w:r>
        <w:t>1</w:t>
      </w:r>
      <w:r>
        <w:t>．如图</w:t>
      </w:r>
      <w:r>
        <w:t>5</w:t>
      </w:r>
      <w:r>
        <w:t>所示，一束光以一定角度入射到玻璃砖表面，请画出光进入玻璃砖和离开玻璃砖后的径迹。</w:t>
      </w:r>
    </w:p>
    <w:p w14:paraId="06A0047D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423D1A1" wp14:editId="5D2DCD7A">
            <wp:extent cx="1152525" cy="771525"/>
            <wp:effectExtent l="0" t="0" r="0" b="0"/>
            <wp:docPr id="100003" name="图片 100003" descr="@@@ab2009e5-c904-4d96-80a9-2008266995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D8EEBA" w14:textId="77777777" w:rsidR="00C80C99" w:rsidRDefault="00C80C99" w:rsidP="00C80C99">
      <w:pPr>
        <w:spacing w:line="360" w:lineRule="auto"/>
        <w:jc w:val="left"/>
        <w:textAlignment w:val="center"/>
      </w:pPr>
      <w:r>
        <w:t>2</w:t>
      </w:r>
      <w:r>
        <w:t>．如图所示，一束光与水面成</w:t>
      </w:r>
      <w:r>
        <w:t>60°</w:t>
      </w:r>
      <w:r>
        <w:t>角向上入射，请画出反射光线，标出反射角的大小，并大致画出折射光线。</w:t>
      </w:r>
    </w:p>
    <w:p w14:paraId="744B1BB3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1309FCE" wp14:editId="016F7D8D">
            <wp:extent cx="1200150" cy="666750"/>
            <wp:effectExtent l="0" t="0" r="0" b="0"/>
            <wp:docPr id="100005" name="图片 100005" descr="@@@161988fe-fd17-4297-aa6b-e4dc6ee94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2A2D5" w14:textId="77777777" w:rsidR="00C80C99" w:rsidRDefault="00C80C99" w:rsidP="00C80C99">
      <w:pPr>
        <w:spacing w:line="360" w:lineRule="auto"/>
        <w:jc w:val="left"/>
        <w:textAlignment w:val="center"/>
      </w:pPr>
      <w:r>
        <w:t>3</w:t>
      </w:r>
      <w:r>
        <w:t>．太阳光与水平面成</w:t>
      </w:r>
      <w:r>
        <w:t>30°</w:t>
      </w:r>
      <w:r>
        <w:t>角，若要用镜子将太阳光线反射到竖直的深井里，请在下图</w:t>
      </w:r>
      <w:r>
        <w:t>1</w:t>
      </w:r>
      <w:r>
        <w:t>中画出其光路图。（保留作图痕迹）</w:t>
      </w:r>
    </w:p>
    <w:p w14:paraId="48DD8225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D304A4A" wp14:editId="309EB7FA">
            <wp:extent cx="2047875" cy="1504950"/>
            <wp:effectExtent l="0" t="0" r="0" b="0"/>
            <wp:docPr id="100007" name="图片 100007" descr="@@@30fb081b-b4d4-4f2a-9ad5-a64aab8035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6AB31" w14:textId="77777777" w:rsidR="00C80C99" w:rsidRDefault="00C80C99" w:rsidP="00C80C99">
      <w:pPr>
        <w:spacing w:line="360" w:lineRule="auto"/>
        <w:jc w:val="left"/>
        <w:textAlignment w:val="center"/>
      </w:pPr>
      <w:r>
        <w:t>4</w:t>
      </w:r>
      <w:r>
        <w:t>．如图所示，请画出光源</w:t>
      </w:r>
      <w:r>
        <w:rPr>
          <w:rFonts w:eastAsia="Times New Roman"/>
          <w:i/>
        </w:rPr>
        <w:t>S</w:t>
      </w:r>
      <w:r>
        <w:t>经平面镜反射后过</w:t>
      </w:r>
      <w:r>
        <w:rPr>
          <w:rFonts w:eastAsia="Times New Roman"/>
          <w:i/>
        </w:rPr>
        <w:t>A</w:t>
      </w:r>
      <w:r>
        <w:t>点的反射光线。</w:t>
      </w:r>
    </w:p>
    <w:p w14:paraId="6A7275BA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404AE8C" wp14:editId="52A9264F">
            <wp:extent cx="1676400" cy="790575"/>
            <wp:effectExtent l="0" t="0" r="0" b="0"/>
            <wp:docPr id="100009" name="图片 100009" descr="@@@35c765a5-15de-4cbf-93bc-a54c7afbb3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B5562" w14:textId="77777777" w:rsidR="00C80C99" w:rsidRDefault="00C80C99" w:rsidP="00C80C99">
      <w:pPr>
        <w:spacing w:line="360" w:lineRule="auto"/>
        <w:jc w:val="left"/>
        <w:textAlignment w:val="center"/>
      </w:pPr>
      <w:r>
        <w:t>5</w:t>
      </w:r>
      <w:r>
        <w:t>．如图所示，一束光线从右侧方斜射入空气与玻璃的交界面上，请在图中</w:t>
      </w:r>
      <w:proofErr w:type="gramStart"/>
      <w:r>
        <w:t>作出</w:t>
      </w:r>
      <w:proofErr w:type="gramEnd"/>
      <w:r>
        <w:t>该入射光线的反射光线与折射光线。</w:t>
      </w:r>
    </w:p>
    <w:p w14:paraId="67A77142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E2F8701" wp14:editId="405B1731">
            <wp:extent cx="2009775" cy="990600"/>
            <wp:effectExtent l="0" t="0" r="0" b="0"/>
            <wp:docPr id="100011" name="图片 100011" descr="@@@95a52afa-f603-46b6-a98d-b9544c60fa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0D6F5" w14:textId="77777777" w:rsidR="00C80C99" w:rsidRDefault="00C80C99" w:rsidP="00C80C99">
      <w:pPr>
        <w:spacing w:line="360" w:lineRule="auto"/>
        <w:jc w:val="left"/>
        <w:textAlignment w:val="center"/>
      </w:pPr>
      <w:r>
        <w:t>6</w:t>
      </w:r>
      <w:r>
        <w:t>．如图所示，请画出光源</w:t>
      </w:r>
      <w:r>
        <w:rPr>
          <w:rFonts w:eastAsia="Times New Roman"/>
          <w:i/>
        </w:rPr>
        <w:t>S</w:t>
      </w:r>
      <w:r>
        <w:t>经平面镜反射后过</w:t>
      </w:r>
      <w:r>
        <w:t>P</w:t>
      </w:r>
      <w:r>
        <w:t>点的入射光线与反射光线。</w:t>
      </w:r>
    </w:p>
    <w:p w14:paraId="243330A6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019586E0" wp14:editId="6063EB35">
            <wp:extent cx="1219200" cy="1590675"/>
            <wp:effectExtent l="0" t="0" r="0" b="0"/>
            <wp:docPr id="100013" name="图片 100013" descr="@@@ebbcfae4-2cd4-4e93-b083-206e370c8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E1A42" w14:textId="77777777" w:rsidR="00C80C99" w:rsidRDefault="00C80C99" w:rsidP="00C80C99">
      <w:pPr>
        <w:spacing w:line="360" w:lineRule="auto"/>
        <w:jc w:val="left"/>
        <w:textAlignment w:val="center"/>
      </w:pPr>
      <w:r>
        <w:t>7</w:t>
      </w:r>
      <w:r>
        <w:t>．如图所示，请画出图中两条平面镜反射光线的入射光线。</w:t>
      </w:r>
    </w:p>
    <w:p w14:paraId="15A23A89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443340F" wp14:editId="513106A7">
            <wp:extent cx="1028700" cy="733425"/>
            <wp:effectExtent l="0" t="0" r="0" b="0"/>
            <wp:docPr id="100015" name="图片 100015" descr="@@@b004de9e-dc4e-4d75-b5d8-05ea9beee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C441C" w14:textId="77777777" w:rsidR="00C80C99" w:rsidRDefault="00C80C99" w:rsidP="00C80C99">
      <w:pPr>
        <w:spacing w:line="360" w:lineRule="auto"/>
        <w:jc w:val="left"/>
        <w:textAlignment w:val="center"/>
      </w:pPr>
      <w:r>
        <w:t>8</w:t>
      </w:r>
      <w:r>
        <w:t>．光从空气斜射入水中时，在交界面同时发生反射和折射，请</w:t>
      </w:r>
      <w:proofErr w:type="gramStart"/>
      <w:r>
        <w:t>作出</w:t>
      </w:r>
      <w:proofErr w:type="gramEnd"/>
      <w:r>
        <w:t>反射光线和折射光线。</w:t>
      </w:r>
    </w:p>
    <w:p w14:paraId="6ABD8B56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0D92163" wp14:editId="04E2C250">
            <wp:extent cx="1647825" cy="1095375"/>
            <wp:effectExtent l="0" t="0" r="0" b="0"/>
            <wp:docPr id="100017" name="图片 100017" descr="@@@c35a48f7-fdf3-4a9e-b39e-1df35dcf48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73FAF" w14:textId="77777777" w:rsidR="00C80C99" w:rsidRDefault="00C80C99" w:rsidP="00C80C99">
      <w:pPr>
        <w:spacing w:line="360" w:lineRule="auto"/>
        <w:jc w:val="left"/>
        <w:textAlignment w:val="center"/>
      </w:pPr>
      <w:r>
        <w:t>9</w:t>
      </w:r>
      <w:r>
        <w:t>．完成下列光路图。</w:t>
      </w:r>
    </w:p>
    <w:p w14:paraId="3972BD18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A452765" wp14:editId="1A05073D">
            <wp:extent cx="1371600" cy="914400"/>
            <wp:effectExtent l="0" t="0" r="0" b="0"/>
            <wp:docPr id="100019" name="图片 100019" descr="@@@7c3678be-ac2d-40a7-a3e9-acfed84b34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D151E" w14:textId="77777777" w:rsidR="00C80C99" w:rsidRDefault="00C80C99" w:rsidP="00C80C99">
      <w:pPr>
        <w:spacing w:line="360" w:lineRule="auto"/>
        <w:jc w:val="left"/>
        <w:textAlignment w:val="center"/>
      </w:pPr>
      <w:r>
        <w:t>10</w:t>
      </w:r>
      <w:r>
        <w:t>．</w:t>
      </w:r>
      <w:r>
        <w:t xml:space="preserve"> </w:t>
      </w:r>
    </w:p>
    <w:p w14:paraId="33AFD9BF" w14:textId="77777777" w:rsidR="00C80C99" w:rsidRDefault="00C80C99" w:rsidP="00C80C99">
      <w:pPr>
        <w:spacing w:line="360" w:lineRule="auto"/>
        <w:jc w:val="left"/>
        <w:textAlignment w:val="center"/>
      </w:pPr>
      <w:r>
        <w:t>(1)</w:t>
      </w:r>
      <w:r>
        <w:t>如图所示，</w:t>
      </w:r>
      <w:r>
        <w:rPr>
          <w:rFonts w:eastAsia="Times New Roman"/>
          <w:i/>
        </w:rPr>
        <w:t>OB</w:t>
      </w:r>
      <w:r>
        <w:t>是射向水面的一束光线同时发生反射和折射时的反射光线，请画出准确方向的入射光线</w:t>
      </w:r>
      <w:r>
        <w:rPr>
          <w:rFonts w:eastAsia="Times New Roman"/>
          <w:i/>
        </w:rPr>
        <w:t>AO</w:t>
      </w:r>
      <w:r>
        <w:t>和大致方向的折射光线</w:t>
      </w:r>
      <w:r>
        <w:rPr>
          <w:rFonts w:eastAsia="Times New Roman"/>
          <w:i/>
        </w:rPr>
        <w:t>OC</w:t>
      </w:r>
      <w:r>
        <w:t>。</w:t>
      </w:r>
    </w:p>
    <w:p w14:paraId="7C41308E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DF375D1" wp14:editId="0FFBB7C8">
            <wp:extent cx="1981200" cy="990600"/>
            <wp:effectExtent l="0" t="0" r="0" b="0"/>
            <wp:docPr id="100021" name="图片 100021" descr="@@@85423f35-3422-4c26-a4ab-c733a22fe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0A2F5" w14:textId="77777777" w:rsidR="00C80C99" w:rsidRDefault="00C80C99" w:rsidP="00C80C99">
      <w:pPr>
        <w:spacing w:line="360" w:lineRule="auto"/>
        <w:jc w:val="left"/>
        <w:textAlignment w:val="center"/>
      </w:pPr>
      <w:r>
        <w:t>(2)</w:t>
      </w:r>
      <w:r>
        <w:t>图中的</w:t>
      </w:r>
      <w:r>
        <w:object w:dxaOrig="420" w:dyaOrig="225" w14:anchorId="4C4379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4" type="#_x0000_t75" alt="eqId34e00aef6fb7fdb0b123d7010e64257d" style="width:21pt;height:11.4pt" o:ole="">
            <v:imagedata r:id="rId19" o:title="eqId34e00aef6fb7fdb0b123d7010e64257d"/>
          </v:shape>
          <o:OLEObject Type="Embed" ProgID="Equation.DSMT4" ShapeID="_x0000_i1334" DrawAspect="Content" ObjectID="_1789016921" r:id="rId20"/>
        </w:object>
      </w:r>
      <w:r>
        <w:t>是物体</w:t>
      </w:r>
      <w:r>
        <w:t>AB</w:t>
      </w:r>
      <w:r>
        <w:t>经过平面镜</w:t>
      </w:r>
      <w:r>
        <w:t>M</w:t>
      </w:r>
      <w:r>
        <w:t>后所成的像，请在图中画出该物体。</w:t>
      </w:r>
    </w:p>
    <w:p w14:paraId="09A87616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46C639DD" wp14:editId="3DA6B4B1">
            <wp:extent cx="962025" cy="1238250"/>
            <wp:effectExtent l="0" t="0" r="0" b="0"/>
            <wp:docPr id="100023" name="图片 100023" descr="@@@a097dc80-14a6-4c63-9964-df22295ca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6DED2" w14:textId="77777777" w:rsidR="00C80C99" w:rsidRDefault="00C80C99" w:rsidP="00C80C99">
      <w:pPr>
        <w:spacing w:line="360" w:lineRule="auto"/>
        <w:jc w:val="left"/>
        <w:textAlignment w:val="center"/>
      </w:pPr>
      <w:r>
        <w:t>(3)</w:t>
      </w:r>
      <w:r>
        <w:t>如图中，牙医借助平面镜观察牙齿的背面，请在图乙中画出能反映此过程的光路图。</w:t>
      </w:r>
    </w:p>
    <w:p w14:paraId="4E5ED3F0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F6EC93C" wp14:editId="182AE1F5">
            <wp:extent cx="2876550" cy="1085850"/>
            <wp:effectExtent l="0" t="0" r="0" b="0"/>
            <wp:docPr id="100025" name="图片 100025" descr="@@@dec6c62c-461d-4402-bc63-012c9c790d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57A20" w14:textId="77777777" w:rsidR="00C80C99" w:rsidRDefault="00C80C99" w:rsidP="00C80C99">
      <w:pPr>
        <w:spacing w:line="360" w:lineRule="auto"/>
        <w:jc w:val="left"/>
        <w:textAlignment w:val="center"/>
      </w:pPr>
      <w:r>
        <w:t>(4)</w:t>
      </w:r>
      <w:r>
        <w:t>如图所示，凹透镜的主光轴处于水平位置，</w:t>
      </w:r>
      <w:r>
        <w:t>F</w:t>
      </w:r>
      <w:r>
        <w:t>是其焦点，平面镜与水平方向成</w:t>
      </w:r>
      <w:r>
        <w:object w:dxaOrig="345" w:dyaOrig="240" w14:anchorId="538B1D5D">
          <v:shape id="_x0000_i1335" type="#_x0000_t75" alt="eqId79a97bb4dcfab4ec7539bc783d563c49" style="width:17.4pt;height:12pt" o:ole="">
            <v:imagedata r:id="rId23" o:title="eqId79a97bb4dcfab4ec7539bc783d563c49"/>
          </v:shape>
          <o:OLEObject Type="Embed" ProgID="Equation.DSMT4" ShapeID="_x0000_i1335" DrawAspect="Content" ObjectID="_1789016922" r:id="rId24"/>
        </w:object>
      </w:r>
      <w:r>
        <w:t>，请画出竖直激光束</w:t>
      </w:r>
      <w:r>
        <w:t>AO</w:t>
      </w:r>
      <w:r>
        <w:t>经平面镜反射，再经凹透镜折射的光路图。</w:t>
      </w:r>
    </w:p>
    <w:p w14:paraId="325AF298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02B41B4" wp14:editId="56847E17">
            <wp:extent cx="2143125" cy="1543050"/>
            <wp:effectExtent l="0" t="0" r="0" b="0"/>
            <wp:docPr id="100027" name="图片 100027" descr="@@@d8439cce-5db2-41fd-8c38-3c0e8dbb18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98A4E" w14:textId="77777777" w:rsidR="00C80C99" w:rsidRDefault="00C80C99" w:rsidP="00C80C99">
      <w:pPr>
        <w:spacing w:line="360" w:lineRule="auto"/>
        <w:jc w:val="left"/>
        <w:textAlignment w:val="center"/>
      </w:pPr>
      <w:r>
        <w:t>11</w:t>
      </w:r>
      <w:r>
        <w:t>．如图所示，从光源</w:t>
      </w:r>
      <w:r>
        <w:rPr>
          <w:rFonts w:eastAsia="Times New Roman"/>
          <w:i/>
        </w:rPr>
        <w:t>S</w:t>
      </w:r>
      <w:r>
        <w:t>发出的一条光线射向平面镜，经平面镜反射后过</w:t>
      </w:r>
      <w:r>
        <w:rPr>
          <w:rFonts w:eastAsia="Times New Roman"/>
          <w:i/>
        </w:rPr>
        <w:t>A</w:t>
      </w:r>
      <w:r>
        <w:t>点，请</w:t>
      </w:r>
      <w:proofErr w:type="gramStart"/>
      <w:r>
        <w:t>作出</w:t>
      </w:r>
      <w:proofErr w:type="gramEnd"/>
      <w:r>
        <w:t>这条入射光线并完成光路图。</w:t>
      </w:r>
    </w:p>
    <w:p w14:paraId="7CDBD169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3E6212E" wp14:editId="1E93BFF9">
            <wp:extent cx="1257300" cy="1371600"/>
            <wp:effectExtent l="0" t="0" r="0" b="0"/>
            <wp:docPr id="116277211" name="图片 116277211" descr="@@@429d7b04-d4a0-4a99-b5c0-83b5510781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DABBF" w14:textId="77777777" w:rsidR="00C80C99" w:rsidRDefault="00C80C99" w:rsidP="00C80C99">
      <w:pPr>
        <w:spacing w:line="360" w:lineRule="auto"/>
        <w:jc w:val="left"/>
        <w:textAlignment w:val="center"/>
      </w:pPr>
      <w:r>
        <w:t>12</w:t>
      </w:r>
      <w:r>
        <w:t>．如图所示，</w:t>
      </w:r>
      <w:r>
        <w:t>S′</w:t>
      </w:r>
      <w:r>
        <w:t>是点光源</w:t>
      </w:r>
      <w:r>
        <w:t>S</w:t>
      </w:r>
      <w:r>
        <w:t>在平面镜中所成的像，请按平面镜成像的特点在图中画点光源</w:t>
      </w:r>
      <w:r>
        <w:t>S</w:t>
      </w:r>
      <w:r>
        <w:t>和入射光线。</w:t>
      </w:r>
    </w:p>
    <w:p w14:paraId="79B288F0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5387A44" wp14:editId="02B74F22">
            <wp:extent cx="1057275" cy="714375"/>
            <wp:effectExtent l="0" t="0" r="0" b="0"/>
            <wp:docPr id="100031" name="图片 100031" descr="@@@6d0420a4-bf20-4c0f-bd5c-44fae9ca2a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C5520" w14:textId="77777777" w:rsidR="00C80C99" w:rsidRDefault="00C80C99" w:rsidP="00C80C99">
      <w:pPr>
        <w:spacing w:line="360" w:lineRule="auto"/>
        <w:jc w:val="left"/>
        <w:textAlignment w:val="center"/>
      </w:pPr>
      <w:r>
        <w:t>13</w:t>
      </w:r>
      <w:r>
        <w:t>．完成下图中的反射光路，并标明反射角的大小。（保留作图痕迹）</w:t>
      </w:r>
    </w:p>
    <w:p w14:paraId="129A82DF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4D638951" wp14:editId="7E97CA95">
            <wp:extent cx="1771650" cy="742950"/>
            <wp:effectExtent l="0" t="0" r="0" b="0"/>
            <wp:docPr id="100033" name="图片 100033" descr="@@@de7eec01-35ec-408a-bfc3-9789913ef1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B5B1C" w14:textId="77777777" w:rsidR="00C80C99" w:rsidRDefault="00C80C99" w:rsidP="00C80C99">
      <w:pPr>
        <w:spacing w:line="360" w:lineRule="auto"/>
        <w:jc w:val="left"/>
        <w:textAlignment w:val="center"/>
      </w:pPr>
      <w:r>
        <w:t>14</w:t>
      </w:r>
      <w:r>
        <w:t>．请补充完成下面两图中的入射光线或折射光线。</w:t>
      </w:r>
    </w:p>
    <w:p w14:paraId="7F03208D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043A506" wp14:editId="5E1EAA6C">
            <wp:extent cx="1914525" cy="1038225"/>
            <wp:effectExtent l="0" t="0" r="0" b="0"/>
            <wp:docPr id="100035" name="图片 100035" descr="@@@bd1f2ec9-c828-40b7-8bbc-7f3114f51d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97CE9DE" wp14:editId="2824D46C">
            <wp:extent cx="1914525" cy="1000125"/>
            <wp:effectExtent l="0" t="0" r="0" b="0"/>
            <wp:docPr id="100037" name="图片 100037" descr="@@@9790f968-cf85-4944-8e2e-166ef8005c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4CA31" w14:textId="77777777" w:rsidR="00C80C99" w:rsidRDefault="00C80C99" w:rsidP="00C80C99">
      <w:pPr>
        <w:spacing w:line="360" w:lineRule="auto"/>
        <w:jc w:val="left"/>
        <w:textAlignment w:val="center"/>
      </w:pPr>
      <w:r>
        <w:t>15</w:t>
      </w:r>
      <w:r>
        <w:t>．在图中，根据给出的反射光线</w:t>
      </w:r>
      <w:r>
        <w:rPr>
          <w:rFonts w:eastAsia="Times New Roman"/>
          <w:i/>
        </w:rPr>
        <w:t>OB</w:t>
      </w:r>
      <w:r>
        <w:t>画出入射光线</w:t>
      </w:r>
      <w:r>
        <w:rPr>
          <w:rFonts w:eastAsia="Times New Roman"/>
          <w:i/>
        </w:rPr>
        <w:t>AO</w:t>
      </w:r>
      <w:r>
        <w:t>，并标出入射角及其度数。</w:t>
      </w:r>
    </w:p>
    <w:p w14:paraId="70CD9523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7F606DB" wp14:editId="2471CE4F">
            <wp:extent cx="1514475" cy="1133475"/>
            <wp:effectExtent l="0" t="0" r="0" b="0"/>
            <wp:docPr id="100039" name="图片 100039" descr="@@@7d18eb64-7895-4dfa-bacd-05533add1b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F49AB" w14:textId="77777777" w:rsidR="00C80C99" w:rsidRDefault="00C80C99" w:rsidP="00C80C99">
      <w:pPr>
        <w:spacing w:line="360" w:lineRule="auto"/>
        <w:jc w:val="left"/>
        <w:textAlignment w:val="center"/>
      </w:pPr>
      <w:r>
        <w:t>16</w:t>
      </w:r>
      <w:r>
        <w:t>．一束与水面成</w:t>
      </w:r>
      <w:r>
        <w:t>60°</w:t>
      </w:r>
      <w:r>
        <w:t>的光线从水中射向空气，在水面处同时发生了反射和折射，请在图中画出反射光线和折射光线的大致方向</w:t>
      </w:r>
    </w:p>
    <w:p w14:paraId="2619D29B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D0482DE" wp14:editId="711D5424">
            <wp:extent cx="2124075" cy="1200150"/>
            <wp:effectExtent l="0" t="0" r="0" b="0"/>
            <wp:docPr id="100041" name="图片 100041" descr="@@@1fbb69a8-5c6f-403b-9e38-611e3a326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1419A" w14:textId="77777777" w:rsidR="00C80C99" w:rsidRDefault="00C80C99" w:rsidP="00C80C99">
      <w:pPr>
        <w:spacing w:line="360" w:lineRule="auto"/>
        <w:jc w:val="left"/>
        <w:textAlignment w:val="center"/>
      </w:pPr>
      <w:r>
        <w:t>17</w:t>
      </w:r>
      <w:r>
        <w:t>．作图题</w:t>
      </w:r>
    </w:p>
    <w:p w14:paraId="762E7ABF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D31CC96" wp14:editId="4A82525C">
            <wp:extent cx="4114800" cy="1238250"/>
            <wp:effectExtent l="0" t="0" r="0" b="0"/>
            <wp:docPr id="100043" name="图片 100043" descr="@@@78230173-7ff9-45f5-bcc3-59e5e82897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27EE5D" w14:textId="77777777" w:rsidR="00C80C99" w:rsidRDefault="00C80C99" w:rsidP="00C80C99">
      <w:pPr>
        <w:spacing w:line="360" w:lineRule="auto"/>
        <w:jc w:val="left"/>
        <w:textAlignment w:val="center"/>
      </w:pPr>
      <w:r>
        <w:t>(1)“</w:t>
      </w:r>
      <w:r>
        <w:t>凿壁偷光</w:t>
      </w:r>
      <w:r>
        <w:t>”</w:t>
      </w:r>
      <w:r>
        <w:t>是匡衡</w:t>
      </w:r>
      <w:r>
        <w:t>“</w:t>
      </w:r>
      <w:r>
        <w:t>穿壁引光，映光读书</w:t>
      </w:r>
      <w:r>
        <w:t>”</w:t>
      </w:r>
      <w:r>
        <w:t>的故事．如图甲所示，</w:t>
      </w:r>
      <w:r>
        <w:rPr>
          <w:rFonts w:eastAsia="Times New Roman"/>
          <w:i/>
        </w:rPr>
        <w:t>M</w:t>
      </w:r>
      <w:r>
        <w:t>点是光源的位置，请</w:t>
      </w:r>
      <w:proofErr w:type="gramStart"/>
      <w:r>
        <w:t>用光路图</w:t>
      </w:r>
      <w:proofErr w:type="gramEnd"/>
      <w:r>
        <w:t>示意在墙另一侧</w:t>
      </w:r>
      <w:r>
        <w:t>“</w:t>
      </w:r>
      <w:r>
        <w:t>偷</w:t>
      </w:r>
      <w:r>
        <w:t>”</w:t>
      </w:r>
      <w:r>
        <w:t>光的范围；</w:t>
      </w:r>
    </w:p>
    <w:p w14:paraId="46F06517" w14:textId="77777777" w:rsidR="00C80C99" w:rsidRDefault="00C80C99" w:rsidP="00C80C99">
      <w:pPr>
        <w:spacing w:line="360" w:lineRule="auto"/>
        <w:jc w:val="left"/>
        <w:textAlignment w:val="center"/>
      </w:pPr>
      <w:r>
        <w:t>(2)</w:t>
      </w:r>
      <w:r>
        <w:t>如图乙所示，请根据光的反射定律，画出反射光线，并标出反射角的角度；</w:t>
      </w:r>
    </w:p>
    <w:p w14:paraId="0F62EE36" w14:textId="77777777" w:rsidR="00C80C99" w:rsidRDefault="00C80C99" w:rsidP="00C80C99">
      <w:pPr>
        <w:spacing w:line="360" w:lineRule="auto"/>
        <w:jc w:val="left"/>
        <w:textAlignment w:val="center"/>
      </w:pPr>
      <w:r>
        <w:t>(3)</w:t>
      </w:r>
      <w:r>
        <w:t>请在图丙中</w:t>
      </w:r>
      <w:proofErr w:type="gramStart"/>
      <w:r>
        <w:t>作出</w:t>
      </w:r>
      <w:proofErr w:type="gramEnd"/>
      <w:r>
        <w:rPr>
          <w:rFonts w:eastAsia="Times New Roman"/>
          <w:i/>
        </w:rPr>
        <w:t>AB</w:t>
      </w:r>
      <w:r>
        <w:t>在平面镜中的像</w:t>
      </w:r>
      <w:r>
        <w:object w:dxaOrig="390" w:dyaOrig="210" w14:anchorId="1AF256F9">
          <v:shape id="_x0000_i1336" type="#_x0000_t75" alt="eqId7bb0628cecbfc98d390e5447d52414e8" style="width:19.8pt;height:10.8pt" o:ole="">
            <v:imagedata r:id="rId34" o:title="eqId7bb0628cecbfc98d390e5447d52414e8"/>
          </v:shape>
          <o:OLEObject Type="Embed" ProgID="Equation.DSMT4" ShapeID="_x0000_i1336" DrawAspect="Content" ObjectID="_1789016923" r:id="rId35"/>
        </w:object>
      </w:r>
      <w:r>
        <w:t>。</w:t>
      </w:r>
    </w:p>
    <w:p w14:paraId="615952B3" w14:textId="77777777" w:rsidR="00C80C99" w:rsidRDefault="00C80C99" w:rsidP="00C80C99">
      <w:pPr>
        <w:spacing w:line="360" w:lineRule="auto"/>
        <w:jc w:val="left"/>
        <w:textAlignment w:val="center"/>
      </w:pPr>
      <w:r>
        <w:t>18</w:t>
      </w:r>
      <w:r>
        <w:t>．如图所示，凸透镜的主光轴处于水平位置，</w:t>
      </w:r>
      <w:r>
        <w:rPr>
          <w:rFonts w:eastAsia="Times New Roman"/>
          <w:i/>
        </w:rPr>
        <w:t>F</w:t>
      </w:r>
      <w:r>
        <w:t>是其焦点，平面镜与水平方向成</w:t>
      </w:r>
      <w:r>
        <w:t>45°</w:t>
      </w:r>
      <w:r>
        <w:t>角，</w:t>
      </w:r>
      <w:r>
        <w:lastRenderedPageBreak/>
        <w:t>请画出竖直激光束</w:t>
      </w:r>
      <w:r>
        <w:rPr>
          <w:rFonts w:eastAsia="Times New Roman"/>
          <w:i/>
        </w:rPr>
        <w:t>AO</w:t>
      </w:r>
      <w:r>
        <w:t>经平面镜反射，再经凸透镜折射的光路图。</w:t>
      </w:r>
    </w:p>
    <w:p w14:paraId="3AC68900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49E7249" wp14:editId="4D930C59">
            <wp:extent cx="1809750" cy="1619250"/>
            <wp:effectExtent l="0" t="0" r="0" b="0"/>
            <wp:docPr id="100045" name="图片 100045" descr="@@@4e9ac9ea-633a-4b6b-a401-c28ab7ae16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29505" w14:textId="77777777" w:rsidR="00C80C99" w:rsidRDefault="00C80C99" w:rsidP="00C80C99">
      <w:pPr>
        <w:spacing w:line="360" w:lineRule="auto"/>
        <w:jc w:val="left"/>
        <w:textAlignment w:val="center"/>
      </w:pPr>
      <w:r>
        <w:t>19</w:t>
      </w:r>
      <w:r>
        <w:t>．作图题：</w:t>
      </w:r>
    </w:p>
    <w:p w14:paraId="459BE0B8" w14:textId="77777777" w:rsidR="00C80C99" w:rsidRDefault="00C80C99" w:rsidP="00C80C99">
      <w:pPr>
        <w:spacing w:line="360" w:lineRule="auto"/>
        <w:jc w:val="left"/>
        <w:textAlignment w:val="center"/>
      </w:pPr>
      <w:r>
        <w:t>(1)</w:t>
      </w:r>
      <w:r>
        <w:t>光与平面镜成</w:t>
      </w:r>
      <w:r>
        <w:t>30°</w:t>
      </w:r>
      <w:r>
        <w:t>角射在平面镜上，如图所示，请根据光的反射定律画出它的反射光线，并标明反射角的大小；</w:t>
      </w:r>
    </w:p>
    <w:p w14:paraId="0808CF16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D4D8428" wp14:editId="41D3B37F">
            <wp:extent cx="1581150" cy="762000"/>
            <wp:effectExtent l="0" t="0" r="0" b="0"/>
            <wp:docPr id="100047" name="图片 100047" descr="@@@3fc47d2b-e836-4a16-ab7f-51485e1c3d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FD231B" w14:textId="77777777" w:rsidR="00C80C99" w:rsidRDefault="00C80C99" w:rsidP="00C80C99">
      <w:pPr>
        <w:spacing w:line="360" w:lineRule="auto"/>
        <w:jc w:val="left"/>
        <w:textAlignment w:val="center"/>
      </w:pPr>
      <w:r>
        <w:t>(2)</w:t>
      </w:r>
      <w:r>
        <w:t>利用一块平面镜使一束太阳光水平射入隧道内，请你画出反射光线且通过作图画出平面镜，并在图中标出镜面与水平面的夹角。</w:t>
      </w:r>
    </w:p>
    <w:p w14:paraId="0E38B1C8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199D51E" wp14:editId="3591D2C4">
            <wp:extent cx="1895475" cy="952500"/>
            <wp:effectExtent l="0" t="0" r="0" b="0"/>
            <wp:docPr id="100049" name="图片 100049" descr="@@@a52bba16-ac14-4f2a-81a6-2d306a5df0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8F982" w14:textId="77777777" w:rsidR="00C80C99" w:rsidRDefault="00C80C99" w:rsidP="00C80C99">
      <w:pPr>
        <w:spacing w:line="360" w:lineRule="auto"/>
        <w:jc w:val="left"/>
        <w:textAlignment w:val="center"/>
      </w:pPr>
      <w:r>
        <w:t>20</w:t>
      </w:r>
      <w:r>
        <w:t>．小明做小孔成像实验，实验装置如图所示，请在图中的塑料薄膜上画出蜡烛</w:t>
      </w:r>
      <w:r>
        <w:rPr>
          <w:rFonts w:eastAsia="Times New Roman"/>
          <w:i/>
        </w:rPr>
        <w:t>AB</w:t>
      </w:r>
      <w:r>
        <w:t>的像</w:t>
      </w:r>
      <w:r>
        <w:rPr>
          <w:rFonts w:eastAsia="Times New Roman"/>
          <w:i/>
        </w:rPr>
        <w:t>A</w:t>
      </w:r>
      <w:r>
        <w:t>'</w:t>
      </w:r>
      <w:r>
        <w:rPr>
          <w:rFonts w:eastAsia="Times New Roman"/>
          <w:i/>
        </w:rPr>
        <w:t>B</w:t>
      </w:r>
      <w:r>
        <w:t>'</w:t>
      </w:r>
      <w:r>
        <w:t>。</w:t>
      </w:r>
      <w:r>
        <w:rPr>
          <w:rFonts w:eastAsia="Times New Roman"/>
          <w:kern w:val="0"/>
          <w:sz w:val="24"/>
          <w:szCs w:val="24"/>
        </w:rPr>
        <w:t>  </w:t>
      </w:r>
      <w:r>
        <w:t>（保留作图痕迹）</w:t>
      </w:r>
    </w:p>
    <w:p w14:paraId="6358BE60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64F6E37" wp14:editId="2043F29F">
            <wp:extent cx="2286000" cy="933450"/>
            <wp:effectExtent l="0" t="0" r="0" b="0"/>
            <wp:docPr id="100051" name="图片 100051" descr="@@@8115ad32-e105-4e37-9894-3d1fdfa092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C5405" w14:textId="77777777" w:rsidR="00C80C99" w:rsidRDefault="00C80C99" w:rsidP="00C80C99">
      <w:pPr>
        <w:spacing w:line="360" w:lineRule="auto"/>
        <w:jc w:val="left"/>
        <w:textAlignment w:val="center"/>
      </w:pPr>
      <w:r>
        <w:t>21</w:t>
      </w:r>
      <w:r>
        <w:t>．我国唐代的作家韩愈在《原道》中写出：</w:t>
      </w:r>
      <w:r>
        <w:t>“</w:t>
      </w:r>
      <w:r>
        <w:t>坐井而观天，曰天小者，非天小也。</w:t>
      </w:r>
      <w:r>
        <w:t>”</w:t>
      </w:r>
      <w:r>
        <w:t>如图所示，枯井中的青蛙位于井底</w:t>
      </w:r>
      <w:r>
        <w:t>“</w:t>
      </w:r>
      <w:r>
        <w:t>坐井观天</w:t>
      </w:r>
      <w:r>
        <w:t>”</w:t>
      </w:r>
      <w:r>
        <w:t>，请利用光路图画出青蛙（眼睛用点</w:t>
      </w:r>
      <w:r>
        <w:rPr>
          <w:rFonts w:eastAsia="Times New Roman"/>
          <w:i/>
        </w:rPr>
        <w:t>O</w:t>
      </w:r>
      <w:r>
        <w:t>表示）通过井口能观察到的最大范围。（最大范围用阴影表示）</w:t>
      </w:r>
    </w:p>
    <w:p w14:paraId="48803A47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69BF91E7" wp14:editId="754D4A71">
            <wp:extent cx="2095500" cy="1247775"/>
            <wp:effectExtent l="0" t="0" r="0" b="0"/>
            <wp:docPr id="100053" name="图片 100053" descr="@@@a8fe8ac3-f5e4-4eff-824a-aea0301afe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48964C" w14:textId="77777777" w:rsidR="00C80C99" w:rsidRDefault="00C80C99" w:rsidP="00C80C99">
      <w:pPr>
        <w:spacing w:line="360" w:lineRule="auto"/>
        <w:jc w:val="left"/>
        <w:textAlignment w:val="center"/>
      </w:pPr>
      <w:r>
        <w:t>22</w:t>
      </w:r>
      <w:r>
        <w:t>．发光点</w:t>
      </w:r>
      <w:r>
        <w:rPr>
          <w:rFonts w:eastAsia="Times New Roman"/>
          <w:i/>
        </w:rPr>
        <w:t>A</w:t>
      </w:r>
      <w:r>
        <w:t>在水中发出的两条光线如图所示，经折射后均由光线射向空气，请画出对应并大致合理的折射光线。</w:t>
      </w:r>
    </w:p>
    <w:p w14:paraId="4DBAE003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12DD719" wp14:editId="46A1B246">
            <wp:extent cx="2219325" cy="1200150"/>
            <wp:effectExtent l="0" t="0" r="0" b="0"/>
            <wp:docPr id="100055" name="图片 100055" descr="@@@23994682-f3b4-4205-8b71-d0094d22c2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0BD6B" w14:textId="77777777" w:rsidR="00C80C99" w:rsidRDefault="00C80C99" w:rsidP="00C80C99">
      <w:pPr>
        <w:spacing w:line="360" w:lineRule="auto"/>
        <w:jc w:val="left"/>
        <w:textAlignment w:val="center"/>
      </w:pPr>
      <w:r>
        <w:t>23</w:t>
      </w:r>
      <w:r>
        <w:t>．在如图所示中，</w:t>
      </w:r>
      <w:r>
        <w:t>AB</w:t>
      </w:r>
      <w:r>
        <w:t>为物体，</w:t>
      </w:r>
      <w:r>
        <w:t>MN</w:t>
      </w:r>
      <w:r>
        <w:t>为平面镜，试根据平面镜成像的特点，画出物体</w:t>
      </w:r>
      <w:r>
        <w:t>AB</w:t>
      </w:r>
      <w:r>
        <w:t>在平面镜中的像</w:t>
      </w:r>
      <w:r>
        <w:t>A'B'</w:t>
      </w:r>
      <w:r>
        <w:t>。</w:t>
      </w:r>
    </w:p>
    <w:p w14:paraId="09DF5BAF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440F940" wp14:editId="0BA6F394">
            <wp:extent cx="2019300" cy="1714500"/>
            <wp:effectExtent l="0" t="0" r="0" b="0"/>
            <wp:docPr id="100057" name="图片 100057" descr="@@@05d1e223-42b1-45bd-9e73-f80f5aa3a8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D09B0" w14:textId="77777777" w:rsidR="00C80C99" w:rsidRDefault="00C80C99" w:rsidP="00C80C99">
      <w:pPr>
        <w:spacing w:line="360" w:lineRule="auto"/>
        <w:jc w:val="left"/>
        <w:textAlignment w:val="center"/>
      </w:pPr>
      <w:r>
        <w:t>24</w:t>
      </w:r>
      <w:r>
        <w:t>．如图</w:t>
      </w:r>
      <w:proofErr w:type="gramStart"/>
      <w:r>
        <w:t>请做出</w:t>
      </w:r>
      <w:proofErr w:type="gramEnd"/>
      <w:r>
        <w:t>三角形</w:t>
      </w:r>
      <w:r>
        <w:rPr>
          <w:rFonts w:eastAsia="Times New Roman"/>
          <w:i/>
        </w:rPr>
        <w:t>ABC</w:t>
      </w:r>
      <w:r>
        <w:t>关于平面镜对称的像。</w:t>
      </w:r>
    </w:p>
    <w:p w14:paraId="4CF978DB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EDB3AC0" wp14:editId="5B69A440">
            <wp:extent cx="857250" cy="1057275"/>
            <wp:effectExtent l="0" t="0" r="0" b="0"/>
            <wp:docPr id="100059" name="图片 100059" descr="@@@e10db38e-ce63-4f96-89c1-b1a7da9ac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E542F" w14:textId="77777777" w:rsidR="00C80C99" w:rsidRDefault="00C80C99" w:rsidP="00C80C99">
      <w:pPr>
        <w:spacing w:line="360" w:lineRule="auto"/>
        <w:jc w:val="left"/>
        <w:textAlignment w:val="center"/>
      </w:pPr>
      <w:r>
        <w:t>25</w:t>
      </w:r>
      <w:r>
        <w:t>．在图中画出了光线通过透镜前后的方向，请在图中分别填上合适的透镜。</w:t>
      </w:r>
    </w:p>
    <w:p w14:paraId="6A1054C1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ECF168B" wp14:editId="69A0D6E4">
            <wp:extent cx="3724275" cy="1057275"/>
            <wp:effectExtent l="0" t="0" r="0" b="0"/>
            <wp:docPr id="100061" name="图片 100061" descr="@@@98f783fd-97ab-450a-a544-9a35ec44ce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C17A2" w14:textId="77777777" w:rsidR="00C80C99" w:rsidRDefault="00C80C99">
      <w:pPr>
        <w:jc w:val="center"/>
        <w:textAlignment w:val="center"/>
        <w:rPr>
          <w:rFonts w:ascii="宋体" w:hAnsi="宋体" w:cs="宋体"/>
          <w:b/>
          <w:color w:val="FF0000"/>
          <w:sz w:val="30"/>
        </w:rPr>
      </w:pPr>
    </w:p>
    <w:p w14:paraId="7FC1C4B3" w14:textId="77777777" w:rsidR="00C80C99" w:rsidRDefault="00C80C99">
      <w:pPr>
        <w:jc w:val="center"/>
        <w:textAlignment w:val="center"/>
        <w:rPr>
          <w:rFonts w:ascii="宋体" w:hAnsi="宋体" w:cs="宋体"/>
          <w:b/>
          <w:color w:val="FF0000"/>
          <w:sz w:val="30"/>
        </w:rPr>
      </w:pPr>
    </w:p>
    <w:p w14:paraId="07487B5A" w14:textId="77777777" w:rsidR="00C80C99" w:rsidRPr="00043B54" w:rsidRDefault="00C80C99" w:rsidP="00C80C99">
      <w:pPr>
        <w:jc w:val="center"/>
        <w:textAlignment w:val="center"/>
        <w:rPr>
          <w:rFonts w:ascii="宋体" w:hAnsi="宋体" w:cs="宋体" w:hint="eastAsia"/>
          <w:b/>
          <w:color w:val="000000"/>
        </w:rPr>
      </w:pPr>
      <w:r w:rsidRPr="00043B54">
        <w:rPr>
          <w:rFonts w:ascii="宋体" w:hAnsi="宋体" w:cs="宋体"/>
          <w:b/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4F60DD7D" wp14:editId="521DEAE9">
            <wp:simplePos x="0" y="0"/>
            <wp:positionH relativeFrom="page">
              <wp:posOffset>12623800</wp:posOffset>
            </wp:positionH>
            <wp:positionV relativeFrom="topMargin">
              <wp:posOffset>10299700</wp:posOffset>
            </wp:positionV>
            <wp:extent cx="292100" cy="266700"/>
            <wp:effectExtent l="0" t="0" r="0" b="0"/>
            <wp:wrapNone/>
            <wp:docPr id="100089" name="图片 100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B54">
        <w:rPr>
          <w:rFonts w:ascii="宋体" w:hAnsi="宋体" w:cs="宋体"/>
          <w:b/>
          <w:color w:val="000000"/>
        </w:rPr>
        <w:t>参考答案：</w:t>
      </w:r>
    </w:p>
    <w:p w14:paraId="02B0DE5A" w14:textId="77777777" w:rsidR="00C80C99" w:rsidRDefault="00C80C99" w:rsidP="00C80C99">
      <w:pPr>
        <w:spacing w:line="360" w:lineRule="auto"/>
        <w:jc w:val="left"/>
        <w:textAlignment w:val="center"/>
      </w:pPr>
      <w:r>
        <w:t>1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0C9D910" wp14:editId="3A9934A6">
            <wp:extent cx="1085850" cy="962025"/>
            <wp:effectExtent l="0" t="0" r="0" b="0"/>
            <wp:docPr id="2073525686" name="图片 2073525686" descr="@@@71fcd067-c03a-4488-9d17-090d2f1786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525686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ECE14" w14:textId="77777777" w:rsidR="00C80C99" w:rsidRDefault="00C80C99" w:rsidP="00C80C99">
      <w:pPr>
        <w:spacing w:line="360" w:lineRule="auto"/>
        <w:jc w:val="left"/>
        <w:textAlignment w:val="center"/>
      </w:pPr>
      <w:r>
        <w:t>【详解】当光从空气斜射入玻璃时，入射光线和折射光线分居法线的两侧，入射角大于折射角；当光从玻璃斜射入空气时，入射光线和折射光线分居法线的两侧，入射角小于折射角；如下图所示：</w:t>
      </w:r>
    </w:p>
    <w:p w14:paraId="2844B5A1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285851F" wp14:editId="7750AE4E">
            <wp:extent cx="1152525" cy="1028700"/>
            <wp:effectExtent l="0" t="0" r="0" b="0"/>
            <wp:docPr id="617872889" name="图片 617872889" descr="@@@7e3ddd7b-b879-43f4-88ed-a9b1dd0cdb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872889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89C3B" w14:textId="77777777" w:rsidR="00C80C99" w:rsidRDefault="00C80C99" w:rsidP="00C80C99">
      <w:pPr>
        <w:spacing w:line="360" w:lineRule="auto"/>
        <w:jc w:val="left"/>
        <w:textAlignment w:val="center"/>
      </w:pPr>
      <w:r>
        <w:t>2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D3BE171" wp14:editId="2D4496AD">
            <wp:extent cx="1323975" cy="962025"/>
            <wp:effectExtent l="0" t="0" r="0" b="0"/>
            <wp:docPr id="812048215" name="图片 812048215" descr="@@@4c48590a-f8de-4575-a990-135ed1f6f8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048215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E6CDB" w14:textId="77777777" w:rsidR="00C80C99" w:rsidRDefault="00C80C99" w:rsidP="00C80C99">
      <w:pPr>
        <w:spacing w:line="360" w:lineRule="auto"/>
        <w:jc w:val="left"/>
        <w:textAlignment w:val="center"/>
      </w:pPr>
      <w:r>
        <w:t>【详解】光从水斜射入空气中，反射角在水中，并且等于入射角；空气中的折射角大于入射角，反射角为</w:t>
      </w:r>
    </w:p>
    <w:p w14:paraId="3CF2FD47" w14:textId="77777777" w:rsidR="00C80C99" w:rsidRDefault="00C80C99" w:rsidP="00C80C99">
      <w:pPr>
        <w:spacing w:line="360" w:lineRule="auto"/>
        <w:jc w:val="left"/>
        <w:textAlignment w:val="center"/>
      </w:pPr>
      <w:r>
        <w:object w:dxaOrig="1290" w:dyaOrig="285" w14:anchorId="63059C78">
          <v:shape id="_x0000_i1340" type="#_x0000_t75" alt="eqIdcec879004186e90a63709d6c0b3a9a31" style="width:64.8pt;height:14.4pt" o:ole="">
            <v:imagedata r:id="rId48" o:title="eqIdcec879004186e90a63709d6c0b3a9a31"/>
          </v:shape>
          <o:OLEObject Type="Embed" ProgID="Equation.DSMT4" ShapeID="_x0000_i1340" DrawAspect="Content" ObjectID="_1789016924" r:id="rId49"/>
        </w:object>
      </w:r>
      <w:r>
        <w:t>过入射点画出垂直于界面的法线，然后根据反射角等于入射角，在法线左侧的水中画出反射光线；再根据折射角大于入射角，在法线左侧的空气中大致画出折射光线，如下图：</w:t>
      </w:r>
    </w:p>
    <w:p w14:paraId="50EB5FF6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B55309B" wp14:editId="4E368845">
            <wp:extent cx="1438275" cy="1047750"/>
            <wp:effectExtent l="0" t="0" r="0" b="0"/>
            <wp:docPr id="54417280" name="图片 54417280" descr="@@@81bb872f-4b24-419c-a2f0-feae9cf80a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17280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D5208" w14:textId="77777777" w:rsidR="00C80C99" w:rsidRDefault="00C80C99" w:rsidP="00C80C99">
      <w:pPr>
        <w:spacing w:line="360" w:lineRule="auto"/>
        <w:jc w:val="left"/>
        <w:textAlignment w:val="center"/>
      </w:pPr>
      <w:r>
        <w:lastRenderedPageBreak/>
        <w:t>3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D16905E" wp14:editId="05AD1CB3">
            <wp:extent cx="2105025" cy="1628775"/>
            <wp:effectExtent l="0" t="0" r="0" b="0"/>
            <wp:docPr id="1058566010" name="图片 1058566010" descr="@@@aecaf003-d573-4913-ac43-74bdd60091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566010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0EBCE" w14:textId="77777777" w:rsidR="00C80C99" w:rsidRDefault="00C80C99" w:rsidP="00C80C99">
      <w:pPr>
        <w:spacing w:line="360" w:lineRule="auto"/>
        <w:jc w:val="left"/>
        <w:textAlignment w:val="center"/>
      </w:pPr>
      <w:r>
        <w:t>【详解】因入射光线与水平面成</w:t>
      </w:r>
      <w:r>
        <w:t>30°</w:t>
      </w:r>
      <w:r>
        <w:t>，而反射光线是竖直向下的，所以入射光线与反射光线的夹角为</w:t>
      </w:r>
    </w:p>
    <w:p w14:paraId="5CF2EAB7" w14:textId="77777777" w:rsidR="00C80C99" w:rsidRDefault="00C80C99" w:rsidP="00C80C99">
      <w:pPr>
        <w:spacing w:line="360" w:lineRule="auto"/>
        <w:jc w:val="center"/>
        <w:textAlignment w:val="center"/>
      </w:pPr>
      <w:r>
        <w:t>30°+90°=120°</w:t>
      </w:r>
    </w:p>
    <w:p w14:paraId="6E23671D" w14:textId="77777777" w:rsidR="00C80C99" w:rsidRDefault="00C80C99" w:rsidP="00C80C99">
      <w:pPr>
        <w:spacing w:line="360" w:lineRule="auto"/>
        <w:jc w:val="left"/>
        <w:textAlignment w:val="center"/>
      </w:pPr>
      <w:r>
        <w:t>则反射角为</w:t>
      </w:r>
      <w:r>
        <w:t>60°</w:t>
      </w:r>
      <w:r>
        <w:t>，因法线为入射光线与反射光线的角平分线，则可确定其位置，然后作法线的垂直线就可确定平面镜的位置了，如图所示：</w:t>
      </w:r>
    </w:p>
    <w:p w14:paraId="5F37AE4E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D32BB7E" wp14:editId="7E4FC103">
            <wp:extent cx="1933575" cy="1495425"/>
            <wp:effectExtent l="0" t="0" r="0" b="0"/>
            <wp:docPr id="460713320" name="图片 460713320" descr="@@@a04c9714-7d02-45ac-9741-91b48ee694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713320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6E064" w14:textId="77777777" w:rsidR="00C80C99" w:rsidRDefault="00C80C99" w:rsidP="00C80C99">
      <w:pPr>
        <w:spacing w:line="360" w:lineRule="auto"/>
        <w:jc w:val="left"/>
        <w:textAlignment w:val="center"/>
      </w:pPr>
      <w:r>
        <w:t>4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4AC940A" wp14:editId="7BB81886">
            <wp:extent cx="1676400" cy="1371600"/>
            <wp:effectExtent l="0" t="0" r="0" b="0"/>
            <wp:docPr id="587600832" name="图片 587600832" descr="@@@e8c3128d-dbc2-4d1c-81be-083c62b3fe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600832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B5869" w14:textId="77777777" w:rsidR="00C80C99" w:rsidRDefault="00C80C99" w:rsidP="00C80C99">
      <w:pPr>
        <w:spacing w:line="360" w:lineRule="auto"/>
        <w:jc w:val="left"/>
        <w:textAlignment w:val="center"/>
      </w:pPr>
      <w:r>
        <w:t>【详解】先通过平面镜做出发光点</w:t>
      </w:r>
      <w:r>
        <w:rPr>
          <w:rFonts w:eastAsia="Times New Roman"/>
          <w:i/>
        </w:rPr>
        <w:t>S</w:t>
      </w:r>
      <w:r>
        <w:t>的对称点</w:t>
      </w:r>
      <w:r>
        <w:object w:dxaOrig="225" w:dyaOrig="285" w14:anchorId="695086FA">
          <v:shape id="_x0000_i1341" type="#_x0000_t75" alt="eqIdf35b47a95bf35b6a7456fbf38a2b5093" style="width:11.4pt;height:14.4pt" o:ole="">
            <v:imagedata r:id="rId52" o:title="eqIdf35b47a95bf35b6a7456fbf38a2b5093"/>
          </v:shape>
          <o:OLEObject Type="Embed" ProgID="Equation.DSMT4" ShapeID="_x0000_i1341" DrawAspect="Content" ObjectID="_1789016925" r:id="rId53"/>
        </w:object>
      </w:r>
      <w:r>
        <w:t>，连接</w:t>
      </w:r>
      <w:r>
        <w:object w:dxaOrig="375" w:dyaOrig="285" w14:anchorId="5157076D">
          <v:shape id="_x0000_i1342" type="#_x0000_t75" alt="eqIdfe94a7e2f27ad66216582afc314acb5b" style="width:18.6pt;height:14.4pt" o:ole="">
            <v:imagedata r:id="rId54" o:title="eqIdfe94a7e2f27ad66216582afc314acb5b"/>
          </v:shape>
          <o:OLEObject Type="Embed" ProgID="Equation.DSMT4" ShapeID="_x0000_i1342" DrawAspect="Content" ObjectID="_1789016926" r:id="rId55"/>
        </w:object>
      </w:r>
      <w:r>
        <w:t>交平面镜于点</w:t>
      </w:r>
      <w:r>
        <w:rPr>
          <w:rFonts w:eastAsia="Times New Roman"/>
          <w:i/>
        </w:rPr>
        <w:t>O</w:t>
      </w:r>
      <w:r>
        <w:t>，</w:t>
      </w:r>
      <w:r>
        <w:rPr>
          <w:rFonts w:eastAsia="Times New Roman"/>
          <w:i/>
        </w:rPr>
        <w:t>OA</w:t>
      </w:r>
      <w:r>
        <w:t>为反射光线，如图所示：</w:t>
      </w:r>
    </w:p>
    <w:p w14:paraId="32FB8631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091C52A" wp14:editId="5345B918">
            <wp:extent cx="1676400" cy="1371600"/>
            <wp:effectExtent l="0" t="0" r="0" b="0"/>
            <wp:docPr id="239338671" name="图片 239338671" descr="@@@1787e669-adbd-458f-8743-e3aac5d186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338671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7DBAA" w14:textId="77777777" w:rsidR="00C80C99" w:rsidRDefault="00C80C99" w:rsidP="00C80C99">
      <w:pPr>
        <w:spacing w:line="360" w:lineRule="auto"/>
        <w:jc w:val="left"/>
        <w:textAlignment w:val="center"/>
      </w:pPr>
      <w:r>
        <w:lastRenderedPageBreak/>
        <w:t>5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4DAA995" wp14:editId="43A88721">
            <wp:extent cx="1676400" cy="1295400"/>
            <wp:effectExtent l="0" t="0" r="0" b="0"/>
            <wp:docPr id="1398788941" name="图片 1398788941" descr="@@@5171a17d-6bbb-4042-8779-95039971d0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788941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30F1B" w14:textId="77777777" w:rsidR="00C80C99" w:rsidRDefault="00C80C99" w:rsidP="00C80C99">
      <w:pPr>
        <w:spacing w:line="360" w:lineRule="auto"/>
        <w:jc w:val="left"/>
        <w:textAlignment w:val="center"/>
      </w:pPr>
      <w:r>
        <w:t>【详解】已知入射光线与界面的夹角为</w:t>
      </w:r>
      <w:r>
        <w:t>60°</w:t>
      </w:r>
      <w:r>
        <w:t>，则入射角为</w:t>
      </w:r>
    </w:p>
    <w:p w14:paraId="5BB74C82" w14:textId="77777777" w:rsidR="00C80C99" w:rsidRDefault="00C80C99" w:rsidP="00C80C99">
      <w:pPr>
        <w:spacing w:line="360" w:lineRule="auto"/>
        <w:jc w:val="center"/>
        <w:textAlignment w:val="center"/>
      </w:pPr>
      <w:r>
        <w:t>90°-60°=30°</w:t>
      </w:r>
    </w:p>
    <w:p w14:paraId="21FEFEEE" w14:textId="77777777" w:rsidR="00C80C99" w:rsidRDefault="00C80C99" w:rsidP="00C80C99">
      <w:pPr>
        <w:spacing w:line="360" w:lineRule="auto"/>
        <w:jc w:val="left"/>
        <w:textAlignment w:val="center"/>
      </w:pPr>
      <w:r>
        <w:t>图中已经过入射点</w:t>
      </w:r>
      <w:r>
        <w:rPr>
          <w:rFonts w:eastAsia="Times New Roman"/>
          <w:i/>
        </w:rPr>
        <w:t>O</w:t>
      </w:r>
      <w:r>
        <w:t>作垂直于界面的法线，根据反射角等于入射角，等于</w:t>
      </w:r>
      <w:r>
        <w:t>30°</w:t>
      </w:r>
      <w:r>
        <w:t>，在法线右侧玻璃中画出反射光线</w:t>
      </w:r>
      <w:r>
        <w:rPr>
          <w:rFonts w:eastAsia="Times New Roman"/>
          <w:i/>
        </w:rPr>
        <w:t>OB</w:t>
      </w:r>
      <w:r>
        <w:t>；光由玻璃斜射入空气中时，折射角大于入射角，在法线右侧的空气中画出折射光线</w:t>
      </w:r>
      <w:r>
        <w:rPr>
          <w:rFonts w:eastAsia="Times New Roman"/>
          <w:i/>
        </w:rPr>
        <w:t>OC</w:t>
      </w:r>
      <w:r>
        <w:t>，如图所示：</w:t>
      </w:r>
    </w:p>
    <w:p w14:paraId="4E86B2EC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354DA33" wp14:editId="5943AEDE">
            <wp:extent cx="1533525" cy="1181100"/>
            <wp:effectExtent l="0" t="0" r="0" b="0"/>
            <wp:docPr id="1180771360" name="图片 1180771360" descr="@@@10568df9-cef0-46db-a48a-304fd486d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771360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AE5FF" w14:textId="77777777" w:rsidR="00C80C99" w:rsidRDefault="00C80C99" w:rsidP="00C80C99">
      <w:pPr>
        <w:spacing w:line="360" w:lineRule="auto"/>
        <w:jc w:val="left"/>
        <w:textAlignment w:val="center"/>
      </w:pPr>
      <w:r>
        <w:t>6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4985A69" wp14:editId="33D126DE">
            <wp:extent cx="1819275" cy="1514475"/>
            <wp:effectExtent l="0" t="0" r="0" b="0"/>
            <wp:docPr id="570446371" name="图片 570446371" descr="@@@344e2eb2-bbc2-4a36-b927-829ce53a47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446371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62E73" w14:textId="77777777" w:rsidR="00C80C99" w:rsidRDefault="00C80C99" w:rsidP="00C80C99">
      <w:pPr>
        <w:spacing w:line="360" w:lineRule="auto"/>
        <w:jc w:val="left"/>
        <w:textAlignment w:val="center"/>
      </w:pPr>
      <w:r>
        <w:t>【详解】先通过平面镜</w:t>
      </w:r>
      <w:proofErr w:type="gramStart"/>
      <w:r>
        <w:t>作出</w:t>
      </w:r>
      <w:proofErr w:type="gramEnd"/>
      <w:r>
        <w:t>发光点</w:t>
      </w:r>
      <w:r>
        <w:rPr>
          <w:rFonts w:eastAsia="Times New Roman"/>
          <w:i/>
        </w:rPr>
        <w:t>S</w:t>
      </w:r>
      <w:r>
        <w:t>的对称点</w:t>
      </w:r>
      <w:r>
        <w:rPr>
          <w:rFonts w:eastAsia="Times New Roman"/>
          <w:i/>
        </w:rPr>
        <w:t>S</w:t>
      </w:r>
      <w:r>
        <w:t>＇，即为</w:t>
      </w:r>
      <w:r>
        <w:rPr>
          <w:rFonts w:eastAsia="Times New Roman"/>
          <w:i/>
        </w:rPr>
        <w:t>S</w:t>
      </w:r>
      <w:r>
        <w:t>的像，连接</w:t>
      </w:r>
      <w:r>
        <w:rPr>
          <w:rFonts w:eastAsia="Times New Roman"/>
          <w:i/>
        </w:rPr>
        <w:t>S</w:t>
      </w:r>
      <w:r>
        <w:rPr>
          <w:i/>
        </w:rPr>
        <w:t>＇</w:t>
      </w:r>
      <w:r>
        <w:rPr>
          <w:rFonts w:eastAsia="Times New Roman"/>
          <w:i/>
        </w:rPr>
        <w:t>P</w:t>
      </w:r>
      <w:r>
        <w:t>交平面镜于点</w:t>
      </w:r>
      <w:r>
        <w:t>O</w:t>
      </w:r>
      <w:r>
        <w:t>，</w:t>
      </w:r>
      <w:r>
        <w:rPr>
          <w:rFonts w:eastAsia="Times New Roman"/>
          <w:i/>
        </w:rPr>
        <w:t>SO</w:t>
      </w:r>
      <w:r>
        <w:t>为入射光线，</w:t>
      </w:r>
      <w:r>
        <w:rPr>
          <w:rFonts w:eastAsia="Times New Roman"/>
          <w:i/>
        </w:rPr>
        <w:t>OP</w:t>
      </w:r>
      <w:r>
        <w:t>为反射光线，如图所示</w:t>
      </w:r>
    </w:p>
    <w:p w14:paraId="015097D8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9CCD961" wp14:editId="42BC4A0F">
            <wp:extent cx="1876425" cy="1562100"/>
            <wp:effectExtent l="0" t="0" r="0" b="0"/>
            <wp:docPr id="576461471" name="图片 576461471" descr="@@@274fcc5a-ae1e-4ffa-8d13-cf1670574c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461471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DF770" w14:textId="77777777" w:rsidR="00C80C99" w:rsidRDefault="00C80C99" w:rsidP="00C80C99">
      <w:pPr>
        <w:spacing w:line="360" w:lineRule="auto"/>
        <w:jc w:val="left"/>
        <w:textAlignment w:val="center"/>
      </w:pPr>
      <w:r>
        <w:lastRenderedPageBreak/>
        <w:t>7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C7209F9" wp14:editId="4DF57E35">
            <wp:extent cx="1057275" cy="1285875"/>
            <wp:effectExtent l="0" t="0" r="0" b="0"/>
            <wp:docPr id="1537142400" name="图片 1537142400" descr="@@@220a2f0c-e1a2-46a3-a70f-1658f1839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142400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A3F7B" w14:textId="77777777" w:rsidR="00C80C99" w:rsidRDefault="00C80C99" w:rsidP="00C80C99">
      <w:pPr>
        <w:spacing w:line="360" w:lineRule="auto"/>
        <w:jc w:val="left"/>
        <w:textAlignment w:val="center"/>
      </w:pPr>
      <w:r>
        <w:t>【详解】先将两条反射光线反向延长交于一点</w:t>
      </w:r>
      <w:r>
        <w:rPr>
          <w:rFonts w:eastAsia="Times New Roman"/>
          <w:i/>
        </w:rPr>
        <w:t>S'</w:t>
      </w:r>
      <w:r>
        <w:rPr>
          <w:i/>
        </w:rPr>
        <w:t>，</w:t>
      </w:r>
      <w:r>
        <w:t>再</w:t>
      </w:r>
      <w:proofErr w:type="gramStart"/>
      <w:r>
        <w:t>作出</w:t>
      </w:r>
      <w:proofErr w:type="gramEnd"/>
      <w:r>
        <w:rPr>
          <w:rFonts w:eastAsia="Times New Roman"/>
          <w:i/>
        </w:rPr>
        <w:t>S'</w:t>
      </w:r>
      <w:r>
        <w:t>关于平面镜的对称点</w:t>
      </w:r>
      <w:r>
        <w:rPr>
          <w:rFonts w:eastAsia="Times New Roman"/>
          <w:i/>
        </w:rPr>
        <w:t>S</w:t>
      </w:r>
      <w:r>
        <w:t>，即为发光点的位置，从反光点</w:t>
      </w:r>
      <w:r>
        <w:rPr>
          <w:rFonts w:eastAsia="Times New Roman"/>
          <w:i/>
        </w:rPr>
        <w:t>S</w:t>
      </w:r>
      <w:r>
        <w:t>到反射点画出两条入射光线，如图所示：</w:t>
      </w:r>
    </w:p>
    <w:p w14:paraId="50123513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DF78E8B" wp14:editId="7D245BC9">
            <wp:extent cx="1009650" cy="1228725"/>
            <wp:effectExtent l="0" t="0" r="0" b="0"/>
            <wp:docPr id="1934339599" name="图片 1934339599" descr="@@@cd61362e-cc12-4332-a820-6c0259f1ee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339599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B04E6" w14:textId="77777777" w:rsidR="00C80C99" w:rsidRDefault="00C80C99" w:rsidP="00C80C99">
      <w:pPr>
        <w:spacing w:line="360" w:lineRule="auto"/>
        <w:jc w:val="left"/>
        <w:textAlignment w:val="center"/>
      </w:pPr>
      <w:r>
        <w:t>8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6E2206F" wp14:editId="5C032A40">
            <wp:extent cx="1619250" cy="1285875"/>
            <wp:effectExtent l="0" t="0" r="0" b="0"/>
            <wp:docPr id="1514831279" name="图片 1514831279" descr="@@@cb7d88fd-8c9a-43e9-b3c4-9afcb2175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831279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7D415" w14:textId="77777777" w:rsidR="00C80C99" w:rsidRDefault="00C80C99" w:rsidP="00C80C99">
      <w:pPr>
        <w:spacing w:line="360" w:lineRule="auto"/>
        <w:jc w:val="left"/>
        <w:textAlignment w:val="center"/>
      </w:pPr>
      <w:r>
        <w:t>【详解】根据光的反射规律，先测量出入射角，然后测量出反射角，使反射角等于入射角，</w:t>
      </w:r>
      <w:proofErr w:type="gramStart"/>
      <w:r>
        <w:t>作出</w:t>
      </w:r>
      <w:proofErr w:type="gramEnd"/>
      <w:r>
        <w:t>反射光线；光从空气中斜射入水中时发生折射，折射光线靠近法线，折射角小于入射角，如图所示：</w:t>
      </w:r>
    </w:p>
    <w:p w14:paraId="5B9FEC04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078B0B2" wp14:editId="311F4F2B">
            <wp:extent cx="1743075" cy="1381125"/>
            <wp:effectExtent l="0" t="0" r="0" b="0"/>
            <wp:docPr id="1782207917" name="图片 1782207917" descr="@@@e76c24c8-17da-4afb-928e-c64b92a83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2207917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E2CBF" w14:textId="77777777" w:rsidR="00C80C99" w:rsidRDefault="00C80C99" w:rsidP="00C80C99">
      <w:pPr>
        <w:spacing w:line="360" w:lineRule="auto"/>
        <w:jc w:val="left"/>
        <w:textAlignment w:val="center"/>
      </w:pPr>
      <w:r>
        <w:t>9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92CE86F" wp14:editId="6ADDB80F">
            <wp:extent cx="1438275" cy="923925"/>
            <wp:effectExtent l="0" t="0" r="0" b="0"/>
            <wp:docPr id="350249919" name="图片 350249919" descr="@@@d654ea10-c399-4888-bf14-cefc84c73e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249919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76652" w14:textId="77777777" w:rsidR="00C80C99" w:rsidRDefault="00C80C99" w:rsidP="00C80C99">
      <w:pPr>
        <w:spacing w:line="360" w:lineRule="auto"/>
        <w:jc w:val="left"/>
        <w:textAlignment w:val="center"/>
      </w:pPr>
      <w:r>
        <w:t>【详解】经过凹透镜光心的光线不发生偏折，沿原来的方向射出；延长线经过凹透镜另一侧虚焦点的光线，经过凹透镜后沿着与主光轴平行的方向射出，如图所示</w:t>
      </w:r>
    </w:p>
    <w:p w14:paraId="169CFD7B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56EB15D1" wp14:editId="13B0C6A0">
            <wp:extent cx="1400175" cy="904875"/>
            <wp:effectExtent l="0" t="0" r="0" b="0"/>
            <wp:docPr id="1546746973" name="图片 1546746973" descr="@@@a6d9db89-d715-47ee-ad1d-fee5045d9d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746973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5192C" w14:textId="77777777" w:rsidR="00C80C99" w:rsidRDefault="00C80C99" w:rsidP="00C80C99">
      <w:pPr>
        <w:spacing w:line="360" w:lineRule="auto"/>
        <w:jc w:val="left"/>
        <w:textAlignment w:val="center"/>
      </w:pPr>
      <w:r>
        <w:t>10</w:t>
      </w:r>
      <w:r>
        <w:t>．</w:t>
      </w:r>
      <w:r>
        <w:t>(1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FC0977A" wp14:editId="1A801BBC">
            <wp:extent cx="1495425" cy="914400"/>
            <wp:effectExtent l="0" t="0" r="0" b="0"/>
            <wp:docPr id="1072503963" name="图片 1072503963" descr="@@@90571651-a117-4bb0-9f92-de701dbcad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503963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37D63" w14:textId="77777777" w:rsidR="00C80C99" w:rsidRDefault="00C80C99" w:rsidP="00C80C99">
      <w:pPr>
        <w:spacing w:line="360" w:lineRule="auto"/>
        <w:jc w:val="left"/>
        <w:textAlignment w:val="center"/>
      </w:pPr>
      <w:r>
        <w:t>(2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FB4AAE0" wp14:editId="110C3A54">
            <wp:extent cx="1285875" cy="1104900"/>
            <wp:effectExtent l="0" t="0" r="0" b="0"/>
            <wp:docPr id="1490463706" name="图片 1490463706" descr="@@@2c2f1b69-9a7d-40ac-9ea6-172dc4864a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0463706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DEE9F" w14:textId="77777777" w:rsidR="00C80C99" w:rsidRDefault="00C80C99" w:rsidP="00C80C99">
      <w:pPr>
        <w:spacing w:line="360" w:lineRule="auto"/>
        <w:jc w:val="left"/>
        <w:textAlignment w:val="center"/>
      </w:pPr>
      <w:r>
        <w:t>(3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D267206" wp14:editId="66F10AEC">
            <wp:extent cx="1562100" cy="876300"/>
            <wp:effectExtent l="0" t="0" r="0" b="0"/>
            <wp:docPr id="712898622" name="图片 712898622" descr="@@@4190d0ab-aa08-43d5-9c1a-b2f9485cae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898622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81151" w14:textId="77777777" w:rsidR="00C80C99" w:rsidRDefault="00C80C99" w:rsidP="00C80C99">
      <w:pPr>
        <w:spacing w:line="360" w:lineRule="auto"/>
        <w:jc w:val="left"/>
        <w:textAlignment w:val="center"/>
      </w:pPr>
      <w:r>
        <w:t>(4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83CE929" wp14:editId="63C9932C">
            <wp:extent cx="1790700" cy="1362075"/>
            <wp:effectExtent l="0" t="0" r="0" b="0"/>
            <wp:docPr id="240179791" name="图片 240179791" descr="@@@3e215a34-f722-4258-aee1-cd94d76195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179791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D47AE" w14:textId="77777777" w:rsidR="00C80C99" w:rsidRDefault="00C80C99" w:rsidP="00C80C99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由图中信息可知，反射角为</w:t>
      </w:r>
    </w:p>
    <w:p w14:paraId="0F7381A8" w14:textId="77777777" w:rsidR="00C80C99" w:rsidRDefault="00C80C99" w:rsidP="00C80C99">
      <w:pPr>
        <w:spacing w:line="360" w:lineRule="auto"/>
        <w:jc w:val="center"/>
        <w:textAlignment w:val="center"/>
      </w:pPr>
      <w:r>
        <w:object w:dxaOrig="1320" w:dyaOrig="255" w14:anchorId="12C4BBF0">
          <v:shape id="_x0000_i1343" type="#_x0000_t75" alt="eqIdf651ffd5fe6e8fbc02fa672460742d1d" style="width:66pt;height:12.6pt" o:ole="">
            <v:imagedata r:id="rId65" o:title="eqIdf651ffd5fe6e8fbc02fa672460742d1d"/>
          </v:shape>
          <o:OLEObject Type="Embed" ProgID="Equation.DSMT4" ShapeID="_x0000_i1343" DrawAspect="Content" ObjectID="_1789016927" r:id="rId66"/>
        </w:object>
      </w:r>
    </w:p>
    <w:p w14:paraId="5D41BA49" w14:textId="77777777" w:rsidR="00C80C99" w:rsidRDefault="00C80C99" w:rsidP="00C80C99">
      <w:pPr>
        <w:spacing w:line="360" w:lineRule="auto"/>
        <w:jc w:val="left"/>
        <w:textAlignment w:val="center"/>
      </w:pPr>
      <w:r>
        <w:t>则入射角的度数为</w:t>
      </w:r>
      <w:r>
        <w:object w:dxaOrig="345" w:dyaOrig="240" w14:anchorId="206AA9C6">
          <v:shape id="_x0000_i1344" type="#_x0000_t75" alt="eqIdf6b86c22b670a8e9f3896f9e8883fbbb" style="width:17.4pt;height:12pt" o:ole="">
            <v:imagedata r:id="rId67" o:title="eqIdf6b86c22b670a8e9f3896f9e8883fbbb"/>
          </v:shape>
          <o:OLEObject Type="Embed" ProgID="Equation.DSMT4" ShapeID="_x0000_i1344" DrawAspect="Content" ObjectID="_1789016928" r:id="rId68"/>
        </w:object>
      </w:r>
      <w:r>
        <w:t>根据反射角等于入射角在水中的左侧做出入射光线；光从水中斜射向空气中时，折射角大于入射角，据此大致画出折射光线。如图所示：</w:t>
      </w:r>
    </w:p>
    <w:p w14:paraId="3D945B76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71FF18D" wp14:editId="2F827DA6">
            <wp:extent cx="1485900" cy="904875"/>
            <wp:effectExtent l="0" t="0" r="0" b="0"/>
            <wp:docPr id="1210542548" name="图片 1210542548" descr="@@@cbe51421-3e46-414e-af95-cd8a262aa0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542548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588A4" w14:textId="77777777" w:rsidR="00C80C99" w:rsidRDefault="00C80C99" w:rsidP="00C80C99">
      <w:pPr>
        <w:spacing w:line="360" w:lineRule="auto"/>
        <w:jc w:val="left"/>
        <w:textAlignment w:val="center"/>
      </w:pPr>
      <w:r>
        <w:t>（</w:t>
      </w:r>
      <w:r>
        <w:t>2</w:t>
      </w:r>
      <w:r>
        <w:t>）根据平面镜所成的像与物体关于镜面是对称的规律，先分别画出两端点对应的物点，再将物点连线即可，如图所示：</w:t>
      </w:r>
    </w:p>
    <w:p w14:paraId="40D8066C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3C1B1176" wp14:editId="7579B2A2">
            <wp:extent cx="1314450" cy="1133475"/>
            <wp:effectExtent l="0" t="0" r="0" b="0"/>
            <wp:docPr id="1676151593" name="图片 1676151593" descr="@@@7dea3a40-2817-42eb-ad33-1e9c349c6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151593" name="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B270A" w14:textId="77777777" w:rsidR="00C80C99" w:rsidRDefault="00C80C99" w:rsidP="00C80C99">
      <w:pPr>
        <w:spacing w:line="360" w:lineRule="auto"/>
        <w:jc w:val="left"/>
        <w:textAlignment w:val="center"/>
      </w:pPr>
      <w:r>
        <w:t>（</w:t>
      </w:r>
      <w:r>
        <w:t>3</w:t>
      </w:r>
      <w:r>
        <w:t>）人眼通过平面镜看到的是牙齿的虚像，根据平面镜成像特点，先确定牙齿的像，再将像与人眼连线在镜子正面的那部分即为进入眼睛的反射光线，然后将牙齿处与反射光线与镜面交点连线即为入射光线，注意光线箭头，光线的反射延长线要用虚线表示。如图所示：</w:t>
      </w:r>
    </w:p>
    <w:p w14:paraId="21958141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8C6D7BA" wp14:editId="5F4EE38B">
            <wp:extent cx="1533525" cy="857250"/>
            <wp:effectExtent l="0" t="0" r="0" b="0"/>
            <wp:docPr id="1048021161" name="图片 1048021161" descr="@@@50679680-be1a-4ff0-bb5e-4e5ea11df8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021161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C4D30" w14:textId="77777777" w:rsidR="00C80C99" w:rsidRDefault="00C80C99" w:rsidP="00C80C99">
      <w:pPr>
        <w:spacing w:line="360" w:lineRule="auto"/>
        <w:jc w:val="left"/>
        <w:textAlignment w:val="center"/>
      </w:pPr>
      <w:r>
        <w:t>（</w:t>
      </w:r>
      <w:r>
        <w:t>4</w:t>
      </w:r>
      <w:r>
        <w:t>）由数学知识可知，竖直向下的入射光线射向与水平成</w:t>
      </w:r>
      <w:r>
        <w:object w:dxaOrig="345" w:dyaOrig="240" w14:anchorId="36FFE4A0">
          <v:shape id="_x0000_i1345" type="#_x0000_t75" alt="eqId79a97bb4dcfab4ec7539bc783d563c49" style="width:17.4pt;height:12pt" o:ole="">
            <v:imagedata r:id="rId23" o:title="eqId79a97bb4dcfab4ec7539bc783d563c49"/>
          </v:shape>
          <o:OLEObject Type="Embed" ProgID="Equation.DSMT4" ShapeID="_x0000_i1345" DrawAspect="Content" ObjectID="_1789016929" r:id="rId69"/>
        </w:object>
      </w:r>
      <w:r>
        <w:t>角的平面镜时，其反射光线应水平射出，恰好与凹透镜的主光轴平行；再根据凹透镜的三条特殊光线可知，平行于凹透镜主光轴的光经凹透镜后，其折射光线的反向延长线指向凹透镜的虚焦点。如图所示：</w:t>
      </w:r>
    </w:p>
    <w:p w14:paraId="447A1B94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07C37B1" wp14:editId="6871663A">
            <wp:extent cx="2028825" cy="1543050"/>
            <wp:effectExtent l="0" t="0" r="0" b="0"/>
            <wp:docPr id="393252212" name="图片 393252212" descr="@@@f876f0ed-16cc-458b-bd54-baa005cc8d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252212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80E166" w14:textId="77777777" w:rsidR="00C80C99" w:rsidRDefault="00C80C99" w:rsidP="00C80C99">
      <w:pPr>
        <w:spacing w:line="360" w:lineRule="auto"/>
        <w:jc w:val="left"/>
        <w:textAlignment w:val="center"/>
      </w:pPr>
      <w:r>
        <w:t>11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16BB2AF" wp14:editId="7BB2C7D3">
            <wp:extent cx="1733550" cy="1390650"/>
            <wp:effectExtent l="0" t="0" r="0" b="0"/>
            <wp:docPr id="1655016987" name="图片 1655016987" descr="@@@f545e5a0-0384-4b32-8c98-d3f21ce9f3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5016987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3B75C" w14:textId="77777777" w:rsidR="00C80C99" w:rsidRDefault="00C80C99" w:rsidP="00C80C99">
      <w:pPr>
        <w:spacing w:line="360" w:lineRule="auto"/>
        <w:jc w:val="left"/>
        <w:textAlignment w:val="center"/>
      </w:pPr>
      <w:r>
        <w:t>【详解】过镜面</w:t>
      </w:r>
      <w:proofErr w:type="gramStart"/>
      <w:r>
        <w:t>作出</w:t>
      </w:r>
      <w:proofErr w:type="gramEnd"/>
      <w:r>
        <w:t>点</w:t>
      </w:r>
      <w:r>
        <w:rPr>
          <w:rFonts w:eastAsia="Times New Roman"/>
          <w:i/>
        </w:rPr>
        <w:t>S</w:t>
      </w:r>
      <w:r>
        <w:t>的对称点</w:t>
      </w:r>
      <w:r>
        <w:rPr>
          <w:rFonts w:eastAsia="Times New Roman"/>
          <w:i/>
        </w:rPr>
        <w:t>S</w:t>
      </w:r>
      <w:r>
        <w:t>′</w:t>
      </w:r>
      <w:r>
        <w:t>，即为点光源</w:t>
      </w:r>
      <w:r>
        <w:rPr>
          <w:rFonts w:eastAsia="Times New Roman"/>
          <w:i/>
        </w:rPr>
        <w:t>S</w:t>
      </w:r>
      <w:r>
        <w:t>在平面镜中的像，连接</w:t>
      </w:r>
      <w:r>
        <w:rPr>
          <w:rFonts w:eastAsia="Times New Roman"/>
          <w:i/>
        </w:rPr>
        <w:t>S</w:t>
      </w:r>
      <w:r>
        <w:t>'</w:t>
      </w:r>
      <w:r>
        <w:rPr>
          <w:rFonts w:eastAsia="Times New Roman"/>
          <w:i/>
        </w:rPr>
        <w:t>A</w:t>
      </w:r>
      <w:r>
        <w:t>与镜面交于</w:t>
      </w:r>
      <w:r>
        <w:rPr>
          <w:rFonts w:eastAsia="Times New Roman"/>
          <w:i/>
        </w:rPr>
        <w:t>O</w:t>
      </w:r>
      <w:r>
        <w:t>点，即为入射点（反射点），连接</w:t>
      </w:r>
      <w:r>
        <w:rPr>
          <w:rFonts w:eastAsia="Times New Roman"/>
          <w:i/>
        </w:rPr>
        <w:t>SO</w:t>
      </w:r>
      <w:r>
        <w:t>就得到入射光线，</w:t>
      </w:r>
      <w:r>
        <w:rPr>
          <w:rFonts w:eastAsia="Times New Roman"/>
          <w:i/>
        </w:rPr>
        <w:t>OA</w:t>
      </w:r>
      <w:r>
        <w:t>为反射光线，如下图所示</w:t>
      </w:r>
    </w:p>
    <w:p w14:paraId="38AE0BD4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14A8EB35" wp14:editId="2F5405FB">
            <wp:extent cx="1676400" cy="1343025"/>
            <wp:effectExtent l="0" t="0" r="0" b="0"/>
            <wp:docPr id="399082979" name="图片 399082979" descr="@@@b8c8d993-b557-4ddc-a216-38c450d5e0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082979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08A1D4" w14:textId="77777777" w:rsidR="00C80C99" w:rsidRDefault="00C80C99" w:rsidP="00C80C99">
      <w:pPr>
        <w:spacing w:line="360" w:lineRule="auto"/>
        <w:jc w:val="left"/>
        <w:textAlignment w:val="center"/>
      </w:pPr>
      <w:r>
        <w:t>12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5762ABA" wp14:editId="6151F26B">
            <wp:extent cx="1362075" cy="1381125"/>
            <wp:effectExtent l="0" t="0" r="0" b="0"/>
            <wp:docPr id="2095320817" name="图片 2095320817" descr="@@@63999d51-c72d-4f5b-8969-6be6c7a47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320817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350560" w14:textId="77777777" w:rsidR="00C80C99" w:rsidRDefault="00C80C99" w:rsidP="00C80C99">
      <w:pPr>
        <w:spacing w:line="360" w:lineRule="auto"/>
        <w:jc w:val="left"/>
        <w:textAlignment w:val="center"/>
      </w:pPr>
      <w:r>
        <w:t>【详解】根据像与物关于平面镜对称，先画出像</w:t>
      </w:r>
      <w:r>
        <w:t>S′</w:t>
      </w:r>
      <w:r>
        <w:t>关于平面镜的对称点，即点光源</w:t>
      </w:r>
      <w:r>
        <w:t>S</w:t>
      </w:r>
      <w:r>
        <w:t>，再连接点光源</w:t>
      </w:r>
      <w:r>
        <w:t>S</w:t>
      </w:r>
      <w:r>
        <w:t>、入射点，可得入射光线。如图所示：</w:t>
      </w:r>
    </w:p>
    <w:p w14:paraId="631C1907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FCDCC56" wp14:editId="3524D470">
            <wp:extent cx="1247775" cy="1266825"/>
            <wp:effectExtent l="0" t="0" r="0" b="0"/>
            <wp:docPr id="1287322051" name="图片 1287322051" descr="@@@33121e52-d916-41e2-b256-33df334b6a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322051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903A0" w14:textId="77777777" w:rsidR="00C80C99" w:rsidRDefault="00C80C99" w:rsidP="00C80C99">
      <w:pPr>
        <w:spacing w:line="360" w:lineRule="auto"/>
        <w:jc w:val="left"/>
        <w:textAlignment w:val="center"/>
      </w:pPr>
      <w:r>
        <w:t>13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0F69451" wp14:editId="6EA4DA23">
            <wp:extent cx="1676400" cy="1162050"/>
            <wp:effectExtent l="0" t="0" r="0" b="0"/>
            <wp:docPr id="1941251787" name="图片 1941251787" descr="@@@57e42dac-3d4b-41f2-9070-b1abc9d242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1251787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CE20C" w14:textId="77777777" w:rsidR="00C80C99" w:rsidRDefault="00C80C99" w:rsidP="00C80C99">
      <w:pPr>
        <w:spacing w:line="360" w:lineRule="auto"/>
        <w:jc w:val="left"/>
        <w:textAlignment w:val="center"/>
      </w:pPr>
      <w:r>
        <w:t>【详解】如图，入射光线与镜面的夹角为</w:t>
      </w:r>
      <w:r>
        <w:t>30°</w:t>
      </w:r>
      <w:r>
        <w:t>，则入射角为</w:t>
      </w:r>
    </w:p>
    <w:p w14:paraId="0448C6CC" w14:textId="77777777" w:rsidR="00C80C99" w:rsidRDefault="00C80C99" w:rsidP="00C80C99">
      <w:pPr>
        <w:spacing w:line="360" w:lineRule="auto"/>
        <w:jc w:val="center"/>
        <w:textAlignment w:val="center"/>
      </w:pPr>
      <w:r>
        <w:t>90°-30°=60°</w:t>
      </w:r>
    </w:p>
    <w:p w14:paraId="76FF2AD1" w14:textId="77777777" w:rsidR="00C80C99" w:rsidRDefault="00C80C99" w:rsidP="00C80C99">
      <w:pPr>
        <w:spacing w:line="360" w:lineRule="auto"/>
        <w:jc w:val="left"/>
        <w:textAlignment w:val="center"/>
      </w:pPr>
      <w:r>
        <w:t>反射光线和入射光线在法线两侧，反射角等于入射角，</w:t>
      </w:r>
      <w:proofErr w:type="gramStart"/>
      <w:r>
        <w:t>故作图</w:t>
      </w:r>
      <w:proofErr w:type="gramEnd"/>
      <w:r>
        <w:t>如下：</w:t>
      </w:r>
    </w:p>
    <w:p w14:paraId="361A824C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5517470" wp14:editId="60ECD31D">
            <wp:extent cx="1676400" cy="1162050"/>
            <wp:effectExtent l="0" t="0" r="0" b="0"/>
            <wp:docPr id="100063" name="图片 100063" descr="@@@57e42dac-3d4b-41f2-9070-b1abc9d242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56684" w14:textId="77777777" w:rsidR="00C80C99" w:rsidRDefault="00C80C99" w:rsidP="00C80C99">
      <w:pPr>
        <w:spacing w:line="360" w:lineRule="auto"/>
        <w:jc w:val="left"/>
        <w:textAlignment w:val="center"/>
      </w:pPr>
      <w:r>
        <w:lastRenderedPageBreak/>
        <w:t>14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86BE4FC" wp14:editId="5E3C9580">
            <wp:extent cx="1790700" cy="971550"/>
            <wp:effectExtent l="0" t="0" r="0" b="0"/>
            <wp:docPr id="100065" name="图片 100065" descr="@@@81d80826-7c81-46d5-8ef8-c9efadf49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5403660" wp14:editId="1B72E9C7">
            <wp:extent cx="1552575" cy="933450"/>
            <wp:effectExtent l="0" t="0" r="0" b="0"/>
            <wp:docPr id="100067" name="图片 100067" descr="@@@1dfb2d11-6b0c-4250-bb12-bfd3ec37c2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3AA5AE" w14:textId="77777777" w:rsidR="00C80C99" w:rsidRDefault="00C80C99" w:rsidP="00C80C99">
      <w:pPr>
        <w:spacing w:line="360" w:lineRule="auto"/>
        <w:jc w:val="left"/>
        <w:textAlignment w:val="center"/>
      </w:pPr>
      <w:r>
        <w:t>【详解】对于凸透镜：只有过焦点的入射光线经凸透镜折射后，折射光线才平行于主光轴，由此可画出该条折射光线对应的入射光线；过光心的光线传播方向不变；对于凹透镜：平行于主光轴的光线经凹透镜折射后折射光线反向延长通过焦点；过光心的光线传播方向不变，如图所示：</w:t>
      </w:r>
    </w:p>
    <w:p w14:paraId="28F2C1E1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27F3629" wp14:editId="054D8596">
            <wp:extent cx="1543050" cy="838200"/>
            <wp:effectExtent l="0" t="0" r="0" b="0"/>
            <wp:docPr id="100069" name="图片 100069" descr="@@@3c3cc0b5-807d-4aa0-b2dc-a0487a3ba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A0A71EF" wp14:editId="4DC19845">
            <wp:extent cx="1495425" cy="895350"/>
            <wp:effectExtent l="0" t="0" r="0" b="0"/>
            <wp:docPr id="100071" name="图片 100071" descr="@@@30864ebb-073d-423a-9b4b-23d8c02e68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49B06" w14:textId="77777777" w:rsidR="00C80C99" w:rsidRDefault="00C80C99" w:rsidP="00C80C99">
      <w:pPr>
        <w:spacing w:line="360" w:lineRule="auto"/>
        <w:jc w:val="left"/>
        <w:textAlignment w:val="center"/>
      </w:pPr>
      <w:r>
        <w:t>15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6FB5C9F" wp14:editId="441CF32A">
            <wp:extent cx="1743075" cy="1304925"/>
            <wp:effectExtent l="0" t="0" r="0" b="0"/>
            <wp:docPr id="100073" name="图片 100073" descr="@@@da9b86be-2362-43c3-bed4-a829a5a420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BF731" w14:textId="77777777" w:rsidR="00C80C99" w:rsidRDefault="00C80C99" w:rsidP="00C80C99">
      <w:pPr>
        <w:spacing w:line="360" w:lineRule="auto"/>
        <w:jc w:val="left"/>
        <w:textAlignment w:val="center"/>
      </w:pPr>
      <w:r>
        <w:t>【详解】由反射角为</w:t>
      </w:r>
      <w:r>
        <w:t>30°</w:t>
      </w:r>
      <w:r>
        <w:t>可知，入射角也为</w:t>
      </w:r>
      <w:r>
        <w:t>30°</w:t>
      </w:r>
      <w:r>
        <w:t>；在法线左侧画出入射光线</w:t>
      </w:r>
      <w:r>
        <w:rPr>
          <w:i/>
        </w:rPr>
        <w:t>AO</w:t>
      </w:r>
      <w:r>
        <w:t>，入射角的度数等于</w:t>
      </w:r>
      <w:r>
        <w:t>30°</w:t>
      </w:r>
      <w:r>
        <w:t>即可，如图所示：</w:t>
      </w:r>
    </w:p>
    <w:p w14:paraId="2906ED9E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5A95CF7" wp14:editId="6D6026E0">
            <wp:extent cx="1638300" cy="1228725"/>
            <wp:effectExtent l="0" t="0" r="0" b="0"/>
            <wp:docPr id="100075" name="图片 100075" descr="@@@40f53d5a-437c-4bf7-9a07-cd9901498c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67F93" w14:textId="77777777" w:rsidR="00C80C99" w:rsidRDefault="00C80C99" w:rsidP="00C80C99">
      <w:pPr>
        <w:spacing w:line="360" w:lineRule="auto"/>
        <w:jc w:val="left"/>
        <w:textAlignment w:val="center"/>
      </w:pPr>
      <w:r>
        <w:t>16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CC05397" wp14:editId="19539735">
            <wp:extent cx="2171700" cy="1276350"/>
            <wp:effectExtent l="0" t="0" r="0" b="0"/>
            <wp:docPr id="100077" name="图片 100077" descr="@@@1f9bd207-3c39-444d-b1d9-427b094f4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8CE39" w14:textId="77777777" w:rsidR="00C80C99" w:rsidRDefault="00C80C99" w:rsidP="00C80C99">
      <w:pPr>
        <w:spacing w:line="360" w:lineRule="auto"/>
        <w:jc w:val="left"/>
        <w:textAlignment w:val="center"/>
      </w:pPr>
      <w:r>
        <w:t>【详解】由图中可知，入射光线与水面的夹角为</w:t>
      </w:r>
      <w:r>
        <w:t>60°</w:t>
      </w:r>
      <w:r>
        <w:t>，则入射光线与法线的夹角为</w:t>
      </w:r>
      <w:r>
        <w:t>30°</w:t>
      </w:r>
      <w:r>
        <w:t>，即入射角为</w:t>
      </w:r>
      <w:r>
        <w:t>30°</w:t>
      </w:r>
      <w:r>
        <w:t>，由光的反射规律可知，反射角等于入射角，等于</w:t>
      </w:r>
      <w:r>
        <w:t>30°</w:t>
      </w:r>
      <w:r>
        <w:t>，光线从水中斜射入空气中时，会发生折射，折射光线远离法线，如图所示</w:t>
      </w:r>
    </w:p>
    <w:p w14:paraId="723C0D70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36DC8D71" wp14:editId="462B02F0">
            <wp:extent cx="2171700" cy="1276350"/>
            <wp:effectExtent l="0" t="0" r="0" b="0"/>
            <wp:docPr id="100079" name="图片 100079" descr="@@@1f9bd207-3c39-444d-b1d9-427b094f4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C6C64" w14:textId="77777777" w:rsidR="00C80C99" w:rsidRDefault="00C80C99" w:rsidP="00C80C99">
      <w:pPr>
        <w:spacing w:line="360" w:lineRule="auto"/>
        <w:jc w:val="left"/>
        <w:textAlignment w:val="center"/>
      </w:pPr>
      <w:r>
        <w:t>17</w:t>
      </w:r>
      <w:r>
        <w:t>．</w:t>
      </w:r>
      <w:r>
        <w:t>(1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B1C97B0" wp14:editId="12F4275D">
            <wp:extent cx="1057275" cy="1057275"/>
            <wp:effectExtent l="0" t="0" r="0" b="0"/>
            <wp:docPr id="100081" name="图片 100081" descr="@@@fb6c76e4-856a-4b59-ace5-f8c3034c1a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36DE9F" w14:textId="77777777" w:rsidR="00C80C99" w:rsidRDefault="00C80C99" w:rsidP="00C80C99">
      <w:pPr>
        <w:spacing w:line="360" w:lineRule="auto"/>
        <w:jc w:val="left"/>
        <w:textAlignment w:val="center"/>
      </w:pPr>
      <w:r>
        <w:t>(2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B96C7F8" wp14:editId="22823CE1">
            <wp:extent cx="1657350" cy="809625"/>
            <wp:effectExtent l="0" t="0" r="0" b="0"/>
            <wp:docPr id="100083" name="图片 100083" descr="@@@c0b9dadd-6101-4794-9462-0e67dc59d1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72645" w14:textId="77777777" w:rsidR="00C80C99" w:rsidRDefault="00C80C99" w:rsidP="00C80C99">
      <w:pPr>
        <w:spacing w:line="360" w:lineRule="auto"/>
        <w:jc w:val="left"/>
        <w:textAlignment w:val="center"/>
      </w:pPr>
      <w:r>
        <w:t>(3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96637A9" wp14:editId="617249E0">
            <wp:extent cx="1276350" cy="1171575"/>
            <wp:effectExtent l="0" t="0" r="0" b="0"/>
            <wp:docPr id="100085" name="图片 100085" descr="@@@3fbc3485-cf6e-458b-a01b-38f19cfba0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3FADC" w14:textId="77777777" w:rsidR="00C80C99" w:rsidRDefault="00C80C99" w:rsidP="00C80C99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从光源</w:t>
      </w:r>
      <w:r>
        <w:rPr>
          <w:rFonts w:eastAsia="Times New Roman"/>
          <w:i/>
        </w:rPr>
        <w:t>M</w:t>
      </w:r>
      <w:r>
        <w:t>画出入射到小孔上下边缘的光线，之间的范围为在墙另一侧</w:t>
      </w:r>
      <w:r>
        <w:t>“</w:t>
      </w:r>
      <w:r>
        <w:t>偷</w:t>
      </w:r>
      <w:r>
        <w:t>”</w:t>
      </w:r>
      <w:r>
        <w:t>光的范围，如图所示：</w:t>
      </w:r>
    </w:p>
    <w:p w14:paraId="70CBA2EF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888FD66" wp14:editId="3A6E28E4">
            <wp:extent cx="1076325" cy="1076325"/>
            <wp:effectExtent l="0" t="0" r="0" b="0"/>
            <wp:docPr id="100087" name="图片 100087" descr="@@@bc04ed0c-0db8-4eb8-85e4-fa4d6a50f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6A2EF" w14:textId="77777777" w:rsidR="00C80C99" w:rsidRDefault="00C80C99" w:rsidP="00C80C99">
      <w:pPr>
        <w:spacing w:line="360" w:lineRule="auto"/>
        <w:jc w:val="left"/>
        <w:textAlignment w:val="center"/>
      </w:pPr>
      <w:r>
        <w:t>（</w:t>
      </w:r>
      <w:r>
        <w:t>2</w:t>
      </w:r>
      <w:r>
        <w:t>）先过入射点垂直反射面</w:t>
      </w:r>
      <w:proofErr w:type="gramStart"/>
      <w:r>
        <w:t>作出</w:t>
      </w:r>
      <w:proofErr w:type="gramEnd"/>
      <w:r>
        <w:t>法线，入射角为</w:t>
      </w:r>
    </w:p>
    <w:p w14:paraId="7E158B41" w14:textId="77777777" w:rsidR="00C80C99" w:rsidRDefault="00C80C99" w:rsidP="00C80C99">
      <w:pPr>
        <w:spacing w:line="360" w:lineRule="auto"/>
        <w:jc w:val="center"/>
        <w:textAlignment w:val="center"/>
      </w:pPr>
      <w:r>
        <w:t>90°-35°=55°</w:t>
      </w:r>
    </w:p>
    <w:p w14:paraId="1B8C340D" w14:textId="77777777" w:rsidR="00C80C99" w:rsidRDefault="00C80C99" w:rsidP="00C80C99">
      <w:pPr>
        <w:spacing w:line="360" w:lineRule="auto"/>
        <w:jc w:val="left"/>
        <w:textAlignment w:val="center"/>
      </w:pPr>
      <w:r>
        <w:t>所以反射角也为</w:t>
      </w:r>
      <w:r>
        <w:t>55°</w:t>
      </w:r>
      <w:r>
        <w:t>，再在法线的另一侧根据反射角等于入射角</w:t>
      </w:r>
      <w:proofErr w:type="gramStart"/>
      <w:r>
        <w:t>作出</w:t>
      </w:r>
      <w:proofErr w:type="gramEnd"/>
      <w:r>
        <w:t>反射光线并标出反射角大小，如图所示：</w:t>
      </w:r>
    </w:p>
    <w:p w14:paraId="6CB59EE0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F238FF7" wp14:editId="0256C81B">
            <wp:extent cx="1533525" cy="742950"/>
            <wp:effectExtent l="0" t="0" r="0" b="0"/>
            <wp:docPr id="1796696407" name="图片 100089" descr="@@@7a083523-ce64-4f46-b487-10ff14adbb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6696407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CF482" w14:textId="77777777" w:rsidR="00C80C99" w:rsidRDefault="00C80C99" w:rsidP="00C80C99">
      <w:pPr>
        <w:spacing w:line="360" w:lineRule="auto"/>
        <w:jc w:val="left"/>
        <w:textAlignment w:val="center"/>
      </w:pPr>
      <w:r>
        <w:t>（</w:t>
      </w:r>
      <w:r>
        <w:t>3</w:t>
      </w:r>
      <w:r>
        <w:t>）先</w:t>
      </w:r>
      <w:proofErr w:type="gramStart"/>
      <w:r>
        <w:t>作出</w:t>
      </w:r>
      <w:proofErr w:type="gramEnd"/>
      <w:r>
        <w:t>端点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关于平面镜的对称点</w:t>
      </w:r>
      <w:r>
        <w:rPr>
          <w:rFonts w:eastAsia="Times New Roman"/>
          <w:i/>
        </w:rPr>
        <w:t>A</w:t>
      </w:r>
      <w:r>
        <w:t>′</w:t>
      </w:r>
      <w:r>
        <w:t>、</w:t>
      </w:r>
      <w:r>
        <w:rPr>
          <w:rFonts w:eastAsia="Times New Roman"/>
          <w:i/>
        </w:rPr>
        <w:t>B</w:t>
      </w:r>
      <w:r>
        <w:t>′</w:t>
      </w:r>
      <w:r>
        <w:t>，用虚线连接</w:t>
      </w:r>
      <w:r>
        <w:rPr>
          <w:rFonts w:eastAsia="Times New Roman"/>
          <w:i/>
        </w:rPr>
        <w:t>A</w:t>
      </w:r>
      <w:r>
        <w:t>′</w:t>
      </w:r>
      <w:r>
        <w:t>、</w:t>
      </w:r>
      <w:r>
        <w:rPr>
          <w:rFonts w:eastAsia="Times New Roman"/>
          <w:i/>
        </w:rPr>
        <w:t>B</w:t>
      </w:r>
      <w:r>
        <w:t>′</w:t>
      </w:r>
      <w:r>
        <w:t>即为物体</w:t>
      </w:r>
      <w:r>
        <w:rPr>
          <w:rFonts w:eastAsia="Times New Roman"/>
          <w:i/>
        </w:rPr>
        <w:t>AB</w:t>
      </w:r>
      <w:r>
        <w:t>的</w:t>
      </w:r>
      <w:r>
        <w:lastRenderedPageBreak/>
        <w:t>像，如图所示：</w:t>
      </w:r>
    </w:p>
    <w:p w14:paraId="365CDFE4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6477153" wp14:editId="0DD35BDE">
            <wp:extent cx="1123950" cy="1028700"/>
            <wp:effectExtent l="0" t="0" r="0" b="0"/>
            <wp:docPr id="100091" name="图片 100091" descr="@@@150a7fd4-86aa-4b67-a7df-048c90cef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5FE4E" w14:textId="77777777" w:rsidR="00C80C99" w:rsidRDefault="00C80C99" w:rsidP="00C80C99">
      <w:pPr>
        <w:spacing w:line="360" w:lineRule="auto"/>
        <w:jc w:val="left"/>
        <w:textAlignment w:val="center"/>
      </w:pPr>
      <w:r>
        <w:t>18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0780E8C" wp14:editId="18D2BB7F">
            <wp:extent cx="2047875" cy="1752600"/>
            <wp:effectExtent l="0" t="0" r="0" b="0"/>
            <wp:docPr id="100093" name="图片 100093" descr="@@@1afe9a0d-6658-49e8-9b17-186adb4b9e8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9ACF6" w14:textId="77777777" w:rsidR="00C80C99" w:rsidRDefault="00C80C99" w:rsidP="00C80C99">
      <w:pPr>
        <w:spacing w:line="360" w:lineRule="auto"/>
        <w:jc w:val="left"/>
        <w:textAlignment w:val="center"/>
      </w:pPr>
      <w:r>
        <w:t>【详解】过入射点</w:t>
      </w:r>
      <w:r>
        <w:rPr>
          <w:rFonts w:eastAsia="Times New Roman"/>
          <w:i/>
        </w:rPr>
        <w:t>O</w:t>
      </w:r>
      <w:r>
        <w:t>垂直于镜面</w:t>
      </w:r>
      <w:proofErr w:type="gramStart"/>
      <w:r>
        <w:t>作出</w:t>
      </w:r>
      <w:proofErr w:type="gramEnd"/>
      <w:r>
        <w:t>法线，平面镜与水平线夹角</w:t>
      </w:r>
      <w:r>
        <w:t>45°</w:t>
      </w:r>
      <w:r>
        <w:t>，所以入射光线与平面镜的夹角为</w:t>
      </w:r>
      <w:r>
        <w:t>45°</w:t>
      </w:r>
      <w:r>
        <w:t>，入射角为</w:t>
      </w:r>
    </w:p>
    <w:p w14:paraId="496D1CCD" w14:textId="77777777" w:rsidR="00C80C99" w:rsidRDefault="00C80C99" w:rsidP="00C80C99">
      <w:pPr>
        <w:spacing w:line="360" w:lineRule="auto"/>
        <w:jc w:val="center"/>
        <w:textAlignment w:val="center"/>
      </w:pPr>
      <w:r>
        <w:t>90°-45°=45°</w:t>
      </w:r>
    </w:p>
    <w:p w14:paraId="79F6D097" w14:textId="77777777" w:rsidR="00C80C99" w:rsidRDefault="00C80C99" w:rsidP="00C80C99">
      <w:pPr>
        <w:spacing w:line="360" w:lineRule="auto"/>
        <w:jc w:val="left"/>
        <w:textAlignment w:val="center"/>
      </w:pPr>
      <w:r>
        <w:t>所以反射角等于入射角，据此在法线另一侧画出反射光线；因为入射光线竖直向下，垂直于主光轴，发生反射时反射角和入射角均为</w:t>
      </w:r>
      <w:r>
        <w:t>45°</w:t>
      </w:r>
      <w:r>
        <w:t>，所以反射光线与入射光线的夹角为</w:t>
      </w:r>
      <w:r>
        <w:t>90°</w:t>
      </w:r>
      <w:r>
        <w:t>，则反射光线平行于主光轴，根据平行于主光轴的光经凸透镜折射后过焦点画出折射光线，如图所示：</w:t>
      </w:r>
    </w:p>
    <w:p w14:paraId="0CAD352F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76FB82C" wp14:editId="43F96ECD">
            <wp:extent cx="2105025" cy="1809750"/>
            <wp:effectExtent l="0" t="0" r="0" b="0"/>
            <wp:docPr id="100095" name="图片 100095" descr="@@@c308be17-8b6e-495a-825c-8e047d3ecc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DF728" w14:textId="77777777" w:rsidR="00C80C99" w:rsidRDefault="00C80C99" w:rsidP="00C80C99">
      <w:pPr>
        <w:spacing w:line="360" w:lineRule="auto"/>
        <w:jc w:val="left"/>
        <w:textAlignment w:val="center"/>
      </w:pPr>
      <w:r>
        <w:t>19</w:t>
      </w:r>
      <w:r>
        <w:t>．</w:t>
      </w:r>
      <w:r>
        <w:t>(1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31C858A" wp14:editId="083BDB86">
            <wp:extent cx="1647825" cy="952500"/>
            <wp:effectExtent l="0" t="0" r="0" b="0"/>
            <wp:docPr id="100097" name="图片 100097" descr="@@@eb3355f2-76c7-4b22-9ffe-5e8eab75b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FA461" w14:textId="77777777" w:rsidR="00C80C99" w:rsidRDefault="00C80C99" w:rsidP="00C80C99">
      <w:pPr>
        <w:spacing w:line="360" w:lineRule="auto"/>
        <w:jc w:val="left"/>
        <w:textAlignment w:val="center"/>
      </w:pPr>
      <w:r>
        <w:lastRenderedPageBreak/>
        <w:t>(2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B6155BA" wp14:editId="6022CDA9">
            <wp:extent cx="1790700" cy="952500"/>
            <wp:effectExtent l="0" t="0" r="0" b="0"/>
            <wp:docPr id="100099" name="图片 100099" descr="@@@f3e244de-feaa-49fd-89e6-9fa42d30cf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1F7FB" w14:textId="77777777" w:rsidR="00C80C99" w:rsidRDefault="00C80C99" w:rsidP="00C80C99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先过反射点</w:t>
      </w:r>
      <w:r>
        <w:rPr>
          <w:rFonts w:eastAsia="Times New Roman"/>
          <w:i/>
        </w:rPr>
        <w:t>O</w:t>
      </w:r>
      <w:proofErr w:type="gramStart"/>
      <w:r>
        <w:t>作出</w:t>
      </w:r>
      <w:proofErr w:type="gramEnd"/>
      <w:r>
        <w:t>垂直于镜面的法线，再根据反射角等于入射角</w:t>
      </w:r>
      <w:proofErr w:type="gramStart"/>
      <w:r>
        <w:t>作出</w:t>
      </w:r>
      <w:proofErr w:type="gramEnd"/>
      <w:r>
        <w:t>反射光线，入射角为</w:t>
      </w:r>
    </w:p>
    <w:p w14:paraId="2D030A63" w14:textId="77777777" w:rsidR="00C80C99" w:rsidRDefault="00C80C99" w:rsidP="00C80C99">
      <w:pPr>
        <w:spacing w:line="360" w:lineRule="auto"/>
        <w:jc w:val="center"/>
        <w:textAlignment w:val="center"/>
      </w:pPr>
      <w:r>
        <w:object w:dxaOrig="1260" w:dyaOrig="270" w14:anchorId="11F2A3D9">
          <v:shape id="_x0000_i1346" type="#_x0000_t75" alt="eqId6f5841bbdf739e453483cc93fa33bd76" style="width:63pt;height:13.8pt" o:ole="">
            <v:imagedata r:id="rId83" o:title="eqId6f5841bbdf739e453483cc93fa33bd76"/>
          </v:shape>
          <o:OLEObject Type="Embed" ProgID="Equation.DSMT4" ShapeID="_x0000_i1346" DrawAspect="Content" ObjectID="_1789016930" r:id="rId84"/>
        </w:object>
      </w:r>
    </w:p>
    <w:p w14:paraId="68B24643" w14:textId="77777777" w:rsidR="00C80C99" w:rsidRDefault="00C80C99" w:rsidP="00C80C99">
      <w:pPr>
        <w:spacing w:line="360" w:lineRule="auto"/>
        <w:jc w:val="left"/>
        <w:textAlignment w:val="center"/>
      </w:pPr>
      <w:r>
        <w:t>则反射角为</w:t>
      </w:r>
      <w:r>
        <w:object w:dxaOrig="330" w:dyaOrig="285" w14:anchorId="24846784">
          <v:shape id="_x0000_i1347" type="#_x0000_t75" alt="eqId2d5bca00fa20e6e80480b9d06d2e52ee" style="width:16.8pt;height:14.4pt" o:ole="">
            <v:imagedata r:id="rId85" o:title="eqId2d5bca00fa20e6e80480b9d06d2e52ee"/>
          </v:shape>
          <o:OLEObject Type="Embed" ProgID="Equation.DSMT4" ShapeID="_x0000_i1347" DrawAspect="Content" ObjectID="_1789016931" r:id="rId86"/>
        </w:object>
      </w:r>
      <w:r>
        <w:t>，作图如下：</w:t>
      </w:r>
    </w:p>
    <w:p w14:paraId="1A3E716D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238A76F" wp14:editId="427C1B66">
            <wp:extent cx="1647825" cy="952500"/>
            <wp:effectExtent l="0" t="0" r="0" b="0"/>
            <wp:docPr id="100101" name="图片 100101" descr="@@@50761a00-0c02-4b23-9483-4d23e85b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22A74" w14:textId="77777777" w:rsidR="00C80C99" w:rsidRDefault="00C80C99" w:rsidP="00C80C99">
      <w:pPr>
        <w:spacing w:line="360" w:lineRule="auto"/>
        <w:jc w:val="left"/>
        <w:textAlignment w:val="center"/>
      </w:pPr>
      <w:r>
        <w:t>（</w:t>
      </w:r>
      <w:r>
        <w:t>2</w:t>
      </w:r>
      <w:r>
        <w:t>）先</w:t>
      </w:r>
      <w:proofErr w:type="gramStart"/>
      <w:r>
        <w:t>作出</w:t>
      </w:r>
      <w:proofErr w:type="gramEnd"/>
      <w:r>
        <w:t>水平射入隧道内的反射光线，再根据反射角等于入射角</w:t>
      </w:r>
      <w:proofErr w:type="gramStart"/>
      <w:r>
        <w:t>作出</w:t>
      </w:r>
      <w:proofErr w:type="gramEnd"/>
      <w:r>
        <w:t>反射光线和入射光线的夹角平分线即为法线，最后</w:t>
      </w:r>
      <w:proofErr w:type="gramStart"/>
      <w:r>
        <w:t>作出</w:t>
      </w:r>
      <w:proofErr w:type="gramEnd"/>
      <w:r>
        <w:t>垂直于法线的镜面。反射角大小为</w:t>
      </w:r>
    </w:p>
    <w:p w14:paraId="4A738566" w14:textId="77777777" w:rsidR="00C80C99" w:rsidRDefault="00C80C99" w:rsidP="00C80C99">
      <w:pPr>
        <w:spacing w:line="360" w:lineRule="auto"/>
        <w:jc w:val="center"/>
        <w:textAlignment w:val="center"/>
      </w:pPr>
      <w:r>
        <w:object w:dxaOrig="1395" w:dyaOrig="585" w14:anchorId="068408D3">
          <v:shape id="_x0000_i1348" type="#_x0000_t75" alt="eqIdf4401daaff30af76b4b52be95d009572" style="width:69.6pt;height:29.4pt" o:ole="">
            <v:imagedata r:id="rId87" o:title="eqIdf4401daaff30af76b4b52be95d009572"/>
          </v:shape>
          <o:OLEObject Type="Embed" ProgID="Equation.DSMT4" ShapeID="_x0000_i1348" DrawAspect="Content" ObjectID="_1789016932" r:id="rId88"/>
        </w:object>
      </w:r>
    </w:p>
    <w:p w14:paraId="4CD16B0D" w14:textId="77777777" w:rsidR="00C80C99" w:rsidRDefault="00C80C99" w:rsidP="00C80C99">
      <w:pPr>
        <w:spacing w:line="360" w:lineRule="auto"/>
        <w:jc w:val="left"/>
        <w:textAlignment w:val="center"/>
      </w:pPr>
      <w:r>
        <w:t>则镜面与水平面的夹角为</w:t>
      </w:r>
    </w:p>
    <w:p w14:paraId="1904B920" w14:textId="77777777" w:rsidR="00C80C99" w:rsidRDefault="00C80C99" w:rsidP="00C80C99">
      <w:pPr>
        <w:spacing w:line="360" w:lineRule="auto"/>
        <w:jc w:val="center"/>
        <w:textAlignment w:val="center"/>
      </w:pPr>
      <w:r>
        <w:object w:dxaOrig="1830" w:dyaOrig="285" w14:anchorId="12534046">
          <v:shape id="_x0000_i1349" type="#_x0000_t75" alt="eqIdd533130ce987a6026542fc27330d9ef1" style="width:91.8pt;height:14.4pt" o:ole="">
            <v:imagedata r:id="rId89" o:title="eqIdd533130ce987a6026542fc27330d9ef1"/>
          </v:shape>
          <o:OLEObject Type="Embed" ProgID="Equation.DSMT4" ShapeID="_x0000_i1349" DrawAspect="Content" ObjectID="_1789016933" r:id="rId90"/>
        </w:object>
      </w:r>
    </w:p>
    <w:p w14:paraId="653ECD93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E33FC3C" wp14:editId="1B605E05">
            <wp:extent cx="1781175" cy="952500"/>
            <wp:effectExtent l="0" t="0" r="0" b="0"/>
            <wp:docPr id="100103" name="图片 100103" descr="@@@cdd5ec8d-79da-4771-9c53-30745278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16F26" w14:textId="77777777" w:rsidR="00C80C99" w:rsidRDefault="00C80C99" w:rsidP="00C80C99">
      <w:pPr>
        <w:spacing w:line="360" w:lineRule="auto"/>
        <w:jc w:val="left"/>
        <w:textAlignment w:val="center"/>
      </w:pPr>
      <w:r>
        <w:t>20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B039F96" wp14:editId="350E190E">
            <wp:extent cx="2438400" cy="1000125"/>
            <wp:effectExtent l="0" t="0" r="0" b="0"/>
            <wp:docPr id="100105" name="图片 100105" descr="@@@ec078090-9855-4227-92cc-3dafba903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1CA1C" w14:textId="77777777" w:rsidR="00C80C99" w:rsidRDefault="00C80C99" w:rsidP="00C80C99">
      <w:pPr>
        <w:spacing w:line="360" w:lineRule="auto"/>
        <w:jc w:val="left"/>
        <w:textAlignment w:val="center"/>
      </w:pPr>
      <w:r>
        <w:t>【详解】小孔成像是光的直线传播现象。蜡烛</w:t>
      </w:r>
      <w:r>
        <w:rPr>
          <w:i/>
        </w:rPr>
        <w:t>AB</w:t>
      </w:r>
      <w:r>
        <w:t>上部的光线通过小孔后，射到了光屏的下部；蜡烛</w:t>
      </w:r>
      <w:r>
        <w:rPr>
          <w:i/>
        </w:rPr>
        <w:t>AB</w:t>
      </w:r>
      <w:r>
        <w:t>下部的光线通过小孔后，射到了光屏的上部，因此通过小孔后所成的像是倒立的像。如下图所示：</w:t>
      </w:r>
    </w:p>
    <w:p w14:paraId="57E3950C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78E40693" wp14:editId="5EDD2319">
            <wp:extent cx="2562225" cy="1047750"/>
            <wp:effectExtent l="0" t="0" r="0" b="0"/>
            <wp:docPr id="100107" name="图片 100107" descr="@@@e2d34bdc-5b4a-463b-8122-b0e8b69f6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9D762" w14:textId="77777777" w:rsidR="00C80C99" w:rsidRDefault="00C80C99" w:rsidP="00C80C99">
      <w:pPr>
        <w:spacing w:line="360" w:lineRule="auto"/>
        <w:jc w:val="left"/>
        <w:textAlignment w:val="center"/>
      </w:pPr>
      <w:r>
        <w:t>21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4984CEC" wp14:editId="41CBE794">
            <wp:extent cx="1171575" cy="1352550"/>
            <wp:effectExtent l="0" t="0" r="0" b="0"/>
            <wp:docPr id="100109" name="图片 100109" descr="@@@cd76d026-9fbe-4a46-9af0-18167ddf0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28A544" w14:textId="77777777" w:rsidR="00C80C99" w:rsidRDefault="00C80C99" w:rsidP="00C80C99">
      <w:pPr>
        <w:spacing w:line="360" w:lineRule="auto"/>
        <w:jc w:val="left"/>
        <w:textAlignment w:val="center"/>
      </w:pPr>
      <w:r>
        <w:t>【详解】图中</w:t>
      </w:r>
      <w:r>
        <w:rPr>
          <w:rFonts w:eastAsia="Times New Roman"/>
          <w:i/>
        </w:rPr>
        <w:t>O</w:t>
      </w:r>
      <w:r>
        <w:t>点是青蛙的位置，将</w:t>
      </w:r>
      <w:r>
        <w:rPr>
          <w:rFonts w:eastAsia="Times New Roman"/>
          <w:i/>
        </w:rPr>
        <w:t>O</w:t>
      </w:r>
      <w:r>
        <w:t>点与井口左右两边的端点相连成一直线，然后在直线上标出箭头，即得到两条射向青蛙眼睛的光线，这两条光线就决定了青蛙的观察范围。如图所示：</w:t>
      </w:r>
    </w:p>
    <w:p w14:paraId="4258F34D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67FFD8B" wp14:editId="372EA31A">
            <wp:extent cx="1190625" cy="1371600"/>
            <wp:effectExtent l="0" t="0" r="0" b="0"/>
            <wp:docPr id="100111" name="图片 100111" descr="@@@7f923cc0-e248-4074-929f-8bb5b7d242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AA364" w14:textId="77777777" w:rsidR="00C80C99" w:rsidRDefault="00C80C99" w:rsidP="00C80C99">
      <w:pPr>
        <w:spacing w:line="360" w:lineRule="auto"/>
        <w:jc w:val="left"/>
        <w:textAlignment w:val="center"/>
      </w:pPr>
      <w:r>
        <w:t>22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333DB9D" wp14:editId="477CCE3B">
            <wp:extent cx="2352675" cy="1476375"/>
            <wp:effectExtent l="0" t="0" r="0" b="0"/>
            <wp:docPr id="100113" name="图片 100113" descr="@@@b93446e4-f148-465d-9158-aea6fec2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B2C0A" w14:textId="77777777" w:rsidR="00C80C99" w:rsidRDefault="00C80C99" w:rsidP="00C80C99">
      <w:pPr>
        <w:spacing w:line="360" w:lineRule="auto"/>
        <w:jc w:val="left"/>
        <w:textAlignment w:val="center"/>
      </w:pPr>
      <w:r>
        <w:t>【详解】过界面的入射点</w:t>
      </w:r>
      <w:proofErr w:type="gramStart"/>
      <w:r>
        <w:t>作出</w:t>
      </w:r>
      <w:proofErr w:type="gramEnd"/>
      <w:r>
        <w:t>法线，确定入射角，由于光从水中斜射入空气中，所以折射角大于入射角，由此可以</w:t>
      </w:r>
      <w:proofErr w:type="gramStart"/>
      <w:r>
        <w:t>作出</w:t>
      </w:r>
      <w:proofErr w:type="gramEnd"/>
      <w:r>
        <w:t>光的折射光路图，如下图所示：</w:t>
      </w:r>
    </w:p>
    <w:p w14:paraId="13354704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A00901E" wp14:editId="22A58AD8">
            <wp:extent cx="2790825" cy="1752600"/>
            <wp:effectExtent l="0" t="0" r="0" b="0"/>
            <wp:docPr id="100115" name="图片 100115" descr="@@@c4929c39-0c24-42fa-9567-840417bad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20D96" w14:textId="77777777" w:rsidR="00C80C99" w:rsidRDefault="00C80C99" w:rsidP="00C80C99">
      <w:pPr>
        <w:spacing w:line="360" w:lineRule="auto"/>
        <w:jc w:val="left"/>
        <w:textAlignment w:val="center"/>
      </w:pPr>
      <w:r>
        <w:lastRenderedPageBreak/>
        <w:t>23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3CC3FEF" wp14:editId="0DBD87E6">
            <wp:extent cx="1933575" cy="1828800"/>
            <wp:effectExtent l="0" t="0" r="0" b="0"/>
            <wp:docPr id="100117" name="图片 100117" descr="@@@c2efec26-fc12-4512-90ea-9002e312ab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028FB" w14:textId="77777777" w:rsidR="00C80C99" w:rsidRDefault="00C80C99" w:rsidP="00C80C99">
      <w:pPr>
        <w:spacing w:line="360" w:lineRule="auto"/>
        <w:jc w:val="left"/>
        <w:textAlignment w:val="center"/>
      </w:pPr>
      <w:r>
        <w:t>【详解】根据平面镜成像的特点，先</w:t>
      </w:r>
      <w:proofErr w:type="gramStart"/>
      <w:r>
        <w:t>作出</w:t>
      </w:r>
      <w:proofErr w:type="gramEnd"/>
      <w:r>
        <w:t>物体</w:t>
      </w:r>
      <w:r>
        <w:t>AB</w:t>
      </w:r>
      <w:r>
        <w:t>的端点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在平面镜中的对称点</w:t>
      </w:r>
      <w:r>
        <w:rPr>
          <w:i/>
        </w:rPr>
        <w:t>A</w:t>
      </w:r>
      <w:r>
        <w:t>'</w:t>
      </w:r>
      <w:r>
        <w:t>、</w:t>
      </w:r>
      <w:r>
        <w:rPr>
          <w:i/>
        </w:rPr>
        <w:t>B</w:t>
      </w:r>
      <w:r>
        <w:t>'</w:t>
      </w:r>
      <w:r>
        <w:t>，连接</w:t>
      </w:r>
      <w:r>
        <w:rPr>
          <w:i/>
        </w:rPr>
        <w:t>A</w:t>
      </w:r>
      <w:r>
        <w:t>'</w:t>
      </w:r>
      <w:r>
        <w:t>、</w:t>
      </w:r>
      <w:r>
        <w:rPr>
          <w:i/>
        </w:rPr>
        <w:t>B</w:t>
      </w:r>
      <w:r>
        <w:t>'</w:t>
      </w:r>
      <w:r>
        <w:t>点即为物体</w:t>
      </w:r>
      <w:r>
        <w:t>AB</w:t>
      </w:r>
      <w:r>
        <w:t>在平面镜中的像，注意辅助线和像用虚线，如图所示：</w:t>
      </w:r>
    </w:p>
    <w:p w14:paraId="0330F7D5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B132E63" wp14:editId="69E76FC4">
            <wp:extent cx="2171700" cy="2057400"/>
            <wp:effectExtent l="0" t="0" r="0" b="0"/>
            <wp:docPr id="100119" name="图片 100119" descr="@@@db263c12-dd03-41ed-a706-72ccfe27fc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06745" w14:textId="77777777" w:rsidR="00C80C99" w:rsidRDefault="00C80C99" w:rsidP="00C80C99">
      <w:pPr>
        <w:spacing w:line="360" w:lineRule="auto"/>
        <w:jc w:val="left"/>
        <w:textAlignment w:val="center"/>
      </w:pPr>
      <w:r>
        <w:t>24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EB7B04E" wp14:editId="17F39514">
            <wp:extent cx="1905000" cy="1276350"/>
            <wp:effectExtent l="0" t="0" r="0" b="0"/>
            <wp:docPr id="100121" name="图片 100121" descr="@@@d520a337-1cbd-4791-b0c1-7a7eabed56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68116" w14:textId="77777777" w:rsidR="00C80C99" w:rsidRDefault="00C80C99" w:rsidP="00C80C99">
      <w:pPr>
        <w:spacing w:line="360" w:lineRule="auto"/>
        <w:jc w:val="left"/>
        <w:textAlignment w:val="center"/>
      </w:pPr>
      <w:r>
        <w:t>【详解】根据平面镜成像特点，像与物关于平面镜对称，分别</w:t>
      </w:r>
      <w:proofErr w:type="gramStart"/>
      <w:r>
        <w:t>作出</w:t>
      </w:r>
      <w:proofErr w:type="gramEnd"/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、</w:t>
      </w:r>
      <w:r>
        <w:rPr>
          <w:rFonts w:eastAsia="Times New Roman"/>
          <w:i/>
        </w:rPr>
        <w:t>C</w:t>
      </w:r>
      <w:r>
        <w:t>的对称点</w:t>
      </w:r>
      <w:r>
        <w:object w:dxaOrig="225" w:dyaOrig="270" w14:anchorId="1ED58B0F">
          <v:shape id="_x0000_i1350" type="#_x0000_t75" alt="eqIdcc8396a7120abeaae6236a9292e5b9f8" style="width:11.4pt;height:13.8pt" o:ole="">
            <v:imagedata r:id="rId96" o:title="eqIdcc8396a7120abeaae6236a9292e5b9f8"/>
          </v:shape>
          <o:OLEObject Type="Embed" ProgID="Equation.DSMT4" ShapeID="_x0000_i1350" DrawAspect="Content" ObjectID="_1789016934" r:id="rId97"/>
        </w:object>
      </w:r>
      <w:r>
        <w:t>、</w:t>
      </w:r>
      <w:r>
        <w:object w:dxaOrig="225" w:dyaOrig="270" w14:anchorId="014478D3">
          <v:shape id="_x0000_i1351" type="#_x0000_t75" alt="eqId452df36e8b63a8e92d773d1ac44c2081" style="width:11.4pt;height:13.8pt;mso-position-horizontal-relative:page;mso-position-vertical-relative:page" o:ole="">
            <v:imagedata r:id="rId98" o:title="eqId452df36e8b63a8e92d773d1ac44c2081"/>
          </v:shape>
          <o:OLEObject Type="Embed" ProgID="Equation.DSMT4" ShapeID="_x0000_i1351" DrawAspect="Content" ObjectID="_1789016935" r:id="rId99"/>
        </w:object>
      </w:r>
      <w:r>
        <w:t>、</w:t>
      </w:r>
      <w:r>
        <w:object w:dxaOrig="240" w:dyaOrig="300" w14:anchorId="3ADBD6DF">
          <v:shape id="_x0000_i1352" type="#_x0000_t75" alt="eqId31ef73bd07011d88bab2e4223b2631af" style="width:12pt;height:15pt" o:ole="">
            <v:imagedata r:id="rId100" o:title="eqId31ef73bd07011d88bab2e4223b2631af"/>
          </v:shape>
          <o:OLEObject Type="Embed" ProgID="Equation.DSMT4" ShapeID="_x0000_i1352" DrawAspect="Content" ObjectID="_1789016936" r:id="rId101"/>
        </w:object>
      </w:r>
      <w:r>
        <w:t>，用虚线连接</w:t>
      </w:r>
      <w:r>
        <w:object w:dxaOrig="600" w:dyaOrig="285" w14:anchorId="1ECF06E6">
          <v:shape id="_x0000_i1353" type="#_x0000_t75" alt="eqId427572a1bda198d9a19821c71cfb005b" style="width:30pt;height:14.4pt" o:ole="">
            <v:imagedata r:id="rId102" o:title="eqId427572a1bda198d9a19821c71cfb005b"/>
          </v:shape>
          <o:OLEObject Type="Embed" ProgID="Equation.DSMT4" ShapeID="_x0000_i1353" DrawAspect="Content" ObjectID="_1789016937" r:id="rId103"/>
        </w:object>
      </w:r>
      <w:r>
        <w:t>为</w:t>
      </w:r>
      <w:r>
        <w:rPr>
          <w:rFonts w:eastAsia="Times New Roman"/>
          <w:i/>
        </w:rPr>
        <w:t>ABC</w:t>
      </w:r>
      <w:r>
        <w:t>的像，如图所示</w:t>
      </w:r>
    </w:p>
    <w:p w14:paraId="6AB2EA3E" w14:textId="77777777" w:rsidR="00C80C99" w:rsidRDefault="00C80C99" w:rsidP="00C80C9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6AAD3BD" wp14:editId="1289F1B3">
            <wp:extent cx="2181225" cy="1466850"/>
            <wp:effectExtent l="0" t="0" r="0" b="0"/>
            <wp:docPr id="100123" name="图片 100123" descr="@@@35b37d38-767e-4ed4-981e-9fc940050d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1457C" w14:textId="77777777" w:rsidR="00C80C99" w:rsidRDefault="00C80C99" w:rsidP="00C80C99">
      <w:pPr>
        <w:spacing w:line="360" w:lineRule="auto"/>
        <w:jc w:val="left"/>
        <w:textAlignment w:val="center"/>
      </w:pPr>
      <w:r>
        <w:lastRenderedPageBreak/>
        <w:t>25</w:t>
      </w:r>
      <w:r>
        <w:t>．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10A1334" wp14:editId="0A8F8E0E">
            <wp:extent cx="4257675" cy="1209675"/>
            <wp:effectExtent l="0" t="0" r="0" b="0"/>
            <wp:docPr id="100125" name="图片 100125" descr="@@@95c26f58-2dad-4801-9f1e-9902702c80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638DC0" w14:textId="77777777" w:rsidR="00C80C99" w:rsidRDefault="00C80C99" w:rsidP="00C80C99">
      <w:pPr>
        <w:spacing w:line="360" w:lineRule="auto"/>
        <w:jc w:val="left"/>
        <w:textAlignment w:val="center"/>
      </w:pPr>
      <w:r>
        <w:t>【详解】第一个图中入射光线平行与主光轴，但经透镜折射后，透镜对光线起了聚集作用，</w:t>
      </w:r>
      <w:proofErr w:type="gramStart"/>
      <w:r>
        <w:t>故填凸透镜</w:t>
      </w:r>
      <w:proofErr w:type="gramEnd"/>
      <w:r>
        <w:t>，如下图</w:t>
      </w:r>
    </w:p>
    <w:p w14:paraId="0D41C137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0497299" wp14:editId="5CBE244F">
            <wp:extent cx="1466850" cy="914400"/>
            <wp:effectExtent l="0" t="0" r="0" b="0"/>
            <wp:docPr id="100127" name="图片 100127" descr="@@@1fec575b-c003-4633-bd02-0a699370ae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E12E1" w14:textId="77777777" w:rsidR="00C80C99" w:rsidRDefault="00C80C99" w:rsidP="00C80C99">
      <w:pPr>
        <w:spacing w:line="360" w:lineRule="auto"/>
        <w:jc w:val="left"/>
        <w:textAlignment w:val="center"/>
      </w:pPr>
      <w:r>
        <w:t>第二个图中入射光线平行与主光轴，但经透镜折射后，透镜对光线起了发散作用，</w:t>
      </w:r>
      <w:proofErr w:type="gramStart"/>
      <w:r>
        <w:t>故填凹透镜</w:t>
      </w:r>
      <w:proofErr w:type="gramEnd"/>
      <w:r>
        <w:t>，如下图</w:t>
      </w:r>
    </w:p>
    <w:p w14:paraId="0147088D" w14:textId="77777777" w:rsidR="00C80C99" w:rsidRDefault="00C80C99" w:rsidP="00C80C99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583C48B" wp14:editId="2B17B3CE">
            <wp:extent cx="1704975" cy="1066800"/>
            <wp:effectExtent l="0" t="0" r="0" b="0"/>
            <wp:docPr id="100129" name="图片 100129" descr="@@@76fd0b60-5bec-40a8-843d-efd105f775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FAF4A" w14:textId="77777777" w:rsidR="00C80C99" w:rsidRDefault="00C80C99" w:rsidP="00C80C99">
      <w:pPr>
        <w:spacing w:line="360" w:lineRule="auto"/>
        <w:jc w:val="left"/>
        <w:textAlignment w:val="center"/>
      </w:pPr>
    </w:p>
    <w:p w14:paraId="639467D9" w14:textId="77777777" w:rsidR="00C80C99" w:rsidRDefault="00C80C99" w:rsidP="00C80C99"/>
    <w:p w14:paraId="77A8575B" w14:textId="77777777" w:rsidR="00C80C99" w:rsidRPr="00CC018A" w:rsidRDefault="00C80C99">
      <w:pPr>
        <w:jc w:val="center"/>
        <w:textAlignment w:val="center"/>
        <w:rPr>
          <w:rFonts w:ascii="宋体" w:hAnsi="宋体" w:cs="宋体" w:hint="eastAsia"/>
          <w:b/>
          <w:color w:val="FF0000"/>
          <w:sz w:val="30"/>
        </w:rPr>
      </w:pPr>
    </w:p>
    <w:sectPr w:rsidR="00C80C99" w:rsidRPr="00CC018A">
      <w:headerReference w:type="default" r:id="rId107"/>
      <w:footerReference w:type="even" r:id="rId108"/>
      <w:footerReference w:type="default" r:id="rId109"/>
      <w:pgSz w:w="11907" w:h="16839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A94AA5E" w14:textId="77777777" w:rsidR="0096503D" w:rsidRDefault="0096503D">
      <w:r>
        <w:separator/>
      </w:r>
    </w:p>
  </w:endnote>
  <w:endnote w:type="continuationSeparator" w:id="0">
    <w:p w14:paraId="1CD30481" w14:textId="77777777" w:rsidR="0096503D" w:rsidRDefault="009650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0C2302A" w14:textId="77777777" w:rsidR="009E611B" w:rsidRPr="0064153B" w:rsidRDefault="009E611B" w:rsidP="0064153B">
    <w:pPr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BB0312F" w14:textId="77777777" w:rsidR="009E611B" w:rsidRPr="0064153B" w:rsidRDefault="009E611B" w:rsidP="0064153B">
    <w:pPr>
      <w:jc w:val="center"/>
    </w:pPr>
  </w:p>
  <w:p w14:paraId="515B8F12" w14:textId="3EED4E13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5B36DB0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CC018A">
      <w:rPr>
        <w:noProof/>
        <w:color w:val="FFFFFF"/>
        <w:sz w:val="2"/>
        <w:szCs w:val="2"/>
      </w:rPr>
      <w:drawing>
        <wp:anchor distT="0" distB="0" distL="114300" distR="114300" simplePos="0" relativeHeight="251658752" behindDoc="0" locked="0" layoutInCell="1" allowOverlap="1" wp14:anchorId="627CEA2A" wp14:editId="46297153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D991818" w14:textId="77777777" w:rsidR="0096503D" w:rsidRDefault="0096503D">
      <w:r>
        <w:separator/>
      </w:r>
    </w:p>
  </w:footnote>
  <w:footnote w:type="continuationSeparator" w:id="0">
    <w:p w14:paraId="7065FA11" w14:textId="77777777" w:rsidR="0096503D" w:rsidRDefault="009650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625C555" w14:textId="6212EC49" w:rsidR="004151FC" w:rsidRDefault="00CC018A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2E36D6E3" wp14:editId="18146928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06B0"/>
    <w:rsid w:val="000232A6"/>
    <w:rsid w:val="00043B54"/>
    <w:rsid w:val="00065CD2"/>
    <w:rsid w:val="000C335A"/>
    <w:rsid w:val="000E378D"/>
    <w:rsid w:val="001D7A06"/>
    <w:rsid w:val="00284433"/>
    <w:rsid w:val="002A1EC6"/>
    <w:rsid w:val="002E035E"/>
    <w:rsid w:val="003F38F2"/>
    <w:rsid w:val="004151FC"/>
    <w:rsid w:val="0053449E"/>
    <w:rsid w:val="0064153B"/>
    <w:rsid w:val="006B16C5"/>
    <w:rsid w:val="00706C5B"/>
    <w:rsid w:val="007351EE"/>
    <w:rsid w:val="00776133"/>
    <w:rsid w:val="00855687"/>
    <w:rsid w:val="008C07DE"/>
    <w:rsid w:val="008C6098"/>
    <w:rsid w:val="0096503D"/>
    <w:rsid w:val="009E611B"/>
    <w:rsid w:val="00A21B62"/>
    <w:rsid w:val="00A30CCE"/>
    <w:rsid w:val="00A31685"/>
    <w:rsid w:val="00AA0F58"/>
    <w:rsid w:val="00AC3E9C"/>
    <w:rsid w:val="00AF4A8E"/>
    <w:rsid w:val="00BC4F14"/>
    <w:rsid w:val="00BC62FB"/>
    <w:rsid w:val="00BF535F"/>
    <w:rsid w:val="00C02FC6"/>
    <w:rsid w:val="00C806B0"/>
    <w:rsid w:val="00C80C99"/>
    <w:rsid w:val="00CC018A"/>
    <w:rsid w:val="00D1238C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D1087F7"/>
  <w15:docId w15:val="{FA5C554A-A82A-49F6-9AE1-141368A539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706C5B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706C5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4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63" Type="http://schemas.openxmlformats.org/officeDocument/2006/relationships/image" Target="media/image51.png"/><Relationship Id="rId68" Type="http://schemas.openxmlformats.org/officeDocument/2006/relationships/oleObject" Target="embeddings/oleObject8.bin"/><Relationship Id="rId84" Type="http://schemas.openxmlformats.org/officeDocument/2006/relationships/oleObject" Target="embeddings/oleObject10.bin"/><Relationship Id="rId89" Type="http://schemas.openxmlformats.org/officeDocument/2006/relationships/image" Target="media/image71.wmf"/><Relationship Id="rId16" Type="http://schemas.openxmlformats.org/officeDocument/2006/relationships/image" Target="media/image10.png"/><Relationship Id="rId107" Type="http://schemas.openxmlformats.org/officeDocument/2006/relationships/header" Target="header1.xml"/><Relationship Id="rId11" Type="http://schemas.openxmlformats.org/officeDocument/2006/relationships/image" Target="media/image5.png"/><Relationship Id="rId32" Type="http://schemas.openxmlformats.org/officeDocument/2006/relationships/image" Target="media/image24.png"/><Relationship Id="rId37" Type="http://schemas.openxmlformats.org/officeDocument/2006/relationships/image" Target="media/image28.png"/><Relationship Id="rId53" Type="http://schemas.openxmlformats.org/officeDocument/2006/relationships/oleObject" Target="embeddings/oleObject5.bin"/><Relationship Id="rId58" Type="http://schemas.openxmlformats.org/officeDocument/2006/relationships/image" Target="media/image46.png"/><Relationship Id="rId74" Type="http://schemas.openxmlformats.org/officeDocument/2006/relationships/image" Target="media/image59.png"/><Relationship Id="rId79" Type="http://schemas.openxmlformats.org/officeDocument/2006/relationships/image" Target="media/image64.png"/><Relationship Id="rId102" Type="http://schemas.openxmlformats.org/officeDocument/2006/relationships/image" Target="media/image80.wmf"/><Relationship Id="rId5" Type="http://schemas.openxmlformats.org/officeDocument/2006/relationships/footnotes" Target="footnotes.xml"/><Relationship Id="rId90" Type="http://schemas.openxmlformats.org/officeDocument/2006/relationships/oleObject" Target="embeddings/oleObject13.bin"/><Relationship Id="rId95" Type="http://schemas.openxmlformats.org/officeDocument/2006/relationships/image" Target="media/image76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43" Type="http://schemas.openxmlformats.org/officeDocument/2006/relationships/image" Target="media/image34.png"/><Relationship Id="rId48" Type="http://schemas.openxmlformats.org/officeDocument/2006/relationships/image" Target="media/image39.wmf"/><Relationship Id="rId64" Type="http://schemas.openxmlformats.org/officeDocument/2006/relationships/image" Target="media/image52.png"/><Relationship Id="rId69" Type="http://schemas.openxmlformats.org/officeDocument/2006/relationships/oleObject" Target="embeddings/oleObject9.bin"/><Relationship Id="rId80" Type="http://schemas.openxmlformats.org/officeDocument/2006/relationships/image" Target="media/image65.png"/><Relationship Id="rId85" Type="http://schemas.openxmlformats.org/officeDocument/2006/relationships/image" Target="media/image69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5.png"/><Relationship Id="rId38" Type="http://schemas.openxmlformats.org/officeDocument/2006/relationships/image" Target="media/image29.png"/><Relationship Id="rId59" Type="http://schemas.openxmlformats.org/officeDocument/2006/relationships/image" Target="media/image47.png"/><Relationship Id="rId103" Type="http://schemas.openxmlformats.org/officeDocument/2006/relationships/oleObject" Target="embeddings/oleObject17.bin"/><Relationship Id="rId108" Type="http://schemas.openxmlformats.org/officeDocument/2006/relationships/footer" Target="footer1.xml"/><Relationship Id="rId54" Type="http://schemas.openxmlformats.org/officeDocument/2006/relationships/image" Target="media/image43.wmf"/><Relationship Id="rId70" Type="http://schemas.openxmlformats.org/officeDocument/2006/relationships/image" Target="media/image55.png"/><Relationship Id="rId75" Type="http://schemas.openxmlformats.org/officeDocument/2006/relationships/image" Target="media/image60.png"/><Relationship Id="rId91" Type="http://schemas.openxmlformats.org/officeDocument/2006/relationships/image" Target="media/image72.png"/><Relationship Id="rId96" Type="http://schemas.openxmlformats.org/officeDocument/2006/relationships/image" Target="media/image7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6.wmf"/><Relationship Id="rId28" Type="http://schemas.openxmlformats.org/officeDocument/2006/relationships/image" Target="media/image20.png"/><Relationship Id="rId36" Type="http://schemas.openxmlformats.org/officeDocument/2006/relationships/image" Target="media/image27.png"/><Relationship Id="rId49" Type="http://schemas.openxmlformats.org/officeDocument/2006/relationships/oleObject" Target="embeddings/oleObject4.bin"/><Relationship Id="rId57" Type="http://schemas.openxmlformats.org/officeDocument/2006/relationships/image" Target="media/image45.jpeg"/><Relationship Id="rId106" Type="http://schemas.openxmlformats.org/officeDocument/2006/relationships/image" Target="media/image83.png"/><Relationship Id="rId10" Type="http://schemas.openxmlformats.org/officeDocument/2006/relationships/image" Target="media/image4.png"/><Relationship Id="rId31" Type="http://schemas.openxmlformats.org/officeDocument/2006/relationships/image" Target="media/image23.png"/><Relationship Id="rId44" Type="http://schemas.openxmlformats.org/officeDocument/2006/relationships/image" Target="media/image35.png"/><Relationship Id="rId52" Type="http://schemas.openxmlformats.org/officeDocument/2006/relationships/image" Target="media/image42.wmf"/><Relationship Id="rId60" Type="http://schemas.openxmlformats.org/officeDocument/2006/relationships/image" Target="media/image48.png"/><Relationship Id="rId65" Type="http://schemas.openxmlformats.org/officeDocument/2006/relationships/image" Target="media/image53.wmf"/><Relationship Id="rId73" Type="http://schemas.openxmlformats.org/officeDocument/2006/relationships/image" Target="media/image58.png"/><Relationship Id="rId78" Type="http://schemas.openxmlformats.org/officeDocument/2006/relationships/image" Target="media/image63.png"/><Relationship Id="rId81" Type="http://schemas.openxmlformats.org/officeDocument/2006/relationships/image" Target="media/image66.png"/><Relationship Id="rId86" Type="http://schemas.openxmlformats.org/officeDocument/2006/relationships/oleObject" Target="embeddings/oleObject11.bin"/><Relationship Id="rId94" Type="http://schemas.openxmlformats.org/officeDocument/2006/relationships/image" Target="media/image75.png"/><Relationship Id="rId99" Type="http://schemas.openxmlformats.org/officeDocument/2006/relationships/oleObject" Target="embeddings/oleObject15.bin"/><Relationship Id="rId10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0.png"/><Relationship Id="rId109" Type="http://schemas.openxmlformats.org/officeDocument/2006/relationships/footer" Target="footer2.xml"/><Relationship Id="rId34" Type="http://schemas.openxmlformats.org/officeDocument/2006/relationships/image" Target="media/image26.wmf"/><Relationship Id="rId50" Type="http://schemas.openxmlformats.org/officeDocument/2006/relationships/image" Target="media/image40.png"/><Relationship Id="rId55" Type="http://schemas.openxmlformats.org/officeDocument/2006/relationships/oleObject" Target="embeddings/oleObject6.bin"/><Relationship Id="rId76" Type="http://schemas.openxmlformats.org/officeDocument/2006/relationships/image" Target="media/image61.png"/><Relationship Id="rId97" Type="http://schemas.openxmlformats.org/officeDocument/2006/relationships/oleObject" Target="embeddings/oleObject14.bin"/><Relationship Id="rId104" Type="http://schemas.openxmlformats.org/officeDocument/2006/relationships/image" Target="media/image81.png"/><Relationship Id="rId7" Type="http://schemas.openxmlformats.org/officeDocument/2006/relationships/image" Target="media/image1.png"/><Relationship Id="rId71" Type="http://schemas.openxmlformats.org/officeDocument/2006/relationships/image" Target="media/image56.png"/><Relationship Id="rId92" Type="http://schemas.openxmlformats.org/officeDocument/2006/relationships/image" Target="media/image73.png"/><Relationship Id="rId2" Type="http://schemas.openxmlformats.org/officeDocument/2006/relationships/styles" Target="styles.xml"/><Relationship Id="rId29" Type="http://schemas.openxmlformats.org/officeDocument/2006/relationships/image" Target="media/image21.png"/><Relationship Id="rId24" Type="http://schemas.openxmlformats.org/officeDocument/2006/relationships/oleObject" Target="embeddings/oleObject2.bin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oleObject" Target="embeddings/oleObject7.bin"/><Relationship Id="rId87" Type="http://schemas.openxmlformats.org/officeDocument/2006/relationships/image" Target="media/image70.wmf"/><Relationship Id="rId110" Type="http://schemas.openxmlformats.org/officeDocument/2006/relationships/fontTable" Target="fontTable.xml"/><Relationship Id="rId61" Type="http://schemas.openxmlformats.org/officeDocument/2006/relationships/image" Target="media/image49.png"/><Relationship Id="rId82" Type="http://schemas.openxmlformats.org/officeDocument/2006/relationships/image" Target="media/image67.png"/><Relationship Id="rId19" Type="http://schemas.openxmlformats.org/officeDocument/2006/relationships/image" Target="media/image13.wmf"/><Relationship Id="rId14" Type="http://schemas.openxmlformats.org/officeDocument/2006/relationships/image" Target="media/image8.jpeg"/><Relationship Id="rId30" Type="http://schemas.openxmlformats.org/officeDocument/2006/relationships/image" Target="media/image22.png"/><Relationship Id="rId35" Type="http://schemas.openxmlformats.org/officeDocument/2006/relationships/oleObject" Target="embeddings/oleObject3.bin"/><Relationship Id="rId56" Type="http://schemas.openxmlformats.org/officeDocument/2006/relationships/image" Target="media/image44.png"/><Relationship Id="rId77" Type="http://schemas.openxmlformats.org/officeDocument/2006/relationships/image" Target="media/image62.png"/><Relationship Id="rId100" Type="http://schemas.openxmlformats.org/officeDocument/2006/relationships/image" Target="media/image79.wmf"/><Relationship Id="rId105" Type="http://schemas.openxmlformats.org/officeDocument/2006/relationships/image" Target="media/image82.png"/><Relationship Id="rId8" Type="http://schemas.openxmlformats.org/officeDocument/2006/relationships/image" Target="media/image2.png"/><Relationship Id="rId51" Type="http://schemas.openxmlformats.org/officeDocument/2006/relationships/image" Target="media/image41.png"/><Relationship Id="rId72" Type="http://schemas.openxmlformats.org/officeDocument/2006/relationships/image" Target="media/image57.png"/><Relationship Id="rId93" Type="http://schemas.openxmlformats.org/officeDocument/2006/relationships/image" Target="media/image74.png"/><Relationship Id="rId98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7.png"/><Relationship Id="rId46" Type="http://schemas.openxmlformats.org/officeDocument/2006/relationships/image" Target="media/image37.png"/><Relationship Id="rId67" Type="http://schemas.openxmlformats.org/officeDocument/2006/relationships/image" Target="media/image54.wmf"/><Relationship Id="rId20" Type="http://schemas.openxmlformats.org/officeDocument/2006/relationships/oleObject" Target="embeddings/oleObject1.bin"/><Relationship Id="rId41" Type="http://schemas.openxmlformats.org/officeDocument/2006/relationships/image" Target="media/image32.png"/><Relationship Id="rId62" Type="http://schemas.openxmlformats.org/officeDocument/2006/relationships/image" Target="media/image50.png"/><Relationship Id="rId83" Type="http://schemas.openxmlformats.org/officeDocument/2006/relationships/image" Target="media/image68.wmf"/><Relationship Id="rId88" Type="http://schemas.openxmlformats.org/officeDocument/2006/relationships/oleObject" Target="embeddings/oleObject12.bin"/><Relationship Id="rId111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F2502C-3BF5-430C-BBEF-013CB44874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738</Words>
  <Characters>4212</Characters>
  <Application>Microsoft Office Word</Application>
  <DocSecurity>0</DocSecurity>
  <Lines>35</Lines>
  <Paragraphs>9</Paragraphs>
  <ScaleCrop>false</ScaleCrop>
  <Company/>
  <LinksUpToDate>false</LinksUpToDate>
  <CharactersWithSpaces>4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4-09-28T00:19:00Z</dcterms:created>
  <dcterms:modified xsi:type="dcterms:W3CDTF">2024-09-28T0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